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075C" w:rsidRDefault="004A075C" w:rsidP="004A075C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4A075C" w:rsidRDefault="004A075C" w:rsidP="004A075C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Year in Review</w:t>
      </w:r>
    </w:p>
    <w:p w:rsidR="004A075C" w:rsidRDefault="004A075C" w:rsidP="004A075C">
      <w:pPr>
        <w:rPr>
          <w:rFonts w:ascii="Arial" w:hAnsi="Arial" w:cs="Arial"/>
          <w:b/>
          <w:i/>
        </w:rPr>
      </w:pPr>
    </w:p>
    <w:p w:rsidR="004A075C" w:rsidRDefault="004A075C" w:rsidP="004A075C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I – Sequences and Series </w:t>
      </w:r>
    </w:p>
    <w:p w:rsidR="00093A5C" w:rsidRPr="00093A5C" w:rsidRDefault="00093A5C" w:rsidP="00093A5C">
      <w:pPr>
        <w:rPr>
          <w:rFonts w:asciiTheme="minorHAnsi" w:hAnsiTheme="minorHAnsi" w:cstheme="minorHAnsi"/>
          <w:b/>
          <w:i/>
          <w:sz w:val="16"/>
          <w:szCs w:val="16"/>
        </w:rPr>
      </w:pPr>
    </w:p>
    <w:p w:rsidR="00093A5C" w:rsidRPr="00E23AD5" w:rsidRDefault="00093A5C" w:rsidP="00093A5C">
      <w:pPr>
        <w:rPr>
          <w:rFonts w:asciiTheme="minorHAnsi" w:hAnsiTheme="minorHAnsi" w:cstheme="minorHAnsi"/>
          <w:b/>
          <w:i/>
        </w:rPr>
      </w:pPr>
      <w:r w:rsidRPr="00E23AD5">
        <w:rPr>
          <w:rFonts w:asciiTheme="minorHAnsi" w:hAnsiTheme="minorHAnsi" w:cstheme="minorHAnsi"/>
          <w:b/>
          <w:i/>
        </w:rPr>
        <w:t>Calculator Section</w:t>
      </w:r>
    </w:p>
    <w:p w:rsidR="004A075C" w:rsidRPr="00093A5C" w:rsidRDefault="004A075C" w:rsidP="004A075C">
      <w:pPr>
        <w:rPr>
          <w:rFonts w:ascii="Arial" w:hAnsi="Arial" w:cs="Arial"/>
          <w:b/>
          <w:i/>
          <w:sz w:val="8"/>
          <w:szCs w:val="8"/>
        </w:rPr>
      </w:pPr>
    </w:p>
    <w:p w:rsidR="004A075C" w:rsidRPr="0019518F" w:rsidRDefault="0019518F" w:rsidP="0019518F">
      <w:pPr>
        <w:numPr>
          <w:ilvl w:val="0"/>
          <w:numId w:val="1"/>
        </w:numPr>
        <w:tabs>
          <w:tab w:val="clear" w:pos="720"/>
        </w:tabs>
        <w:ind w:left="360"/>
      </w:pPr>
      <w:r>
        <w:t>Given the arithmetic sequence</w:t>
      </w:r>
      <w:r w:rsidRPr="0019518F">
        <w:rPr>
          <w:position w:val="-10"/>
        </w:rPr>
        <w:t xml:space="preserve"> </w:t>
      </w:r>
      <w:r w:rsidRPr="00355FF6">
        <w:rPr>
          <w:position w:val="-10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17.65pt" o:ole="">
            <v:imagedata r:id="rId5" o:title=""/>
          </v:shape>
          <o:OLEObject Type="Embed" ProgID="Equation.DSMT4" ShapeID="_x0000_i1025" DrawAspect="Content" ObjectID="_1495451497" r:id="rId6"/>
        </w:object>
      </w:r>
      <w:r>
        <w:t xml:space="preserve"> </w:t>
      </w:r>
      <w:r w:rsidR="004A075C">
        <w:t xml:space="preserve"> </w:t>
      </w:r>
      <w:r>
        <w:t>determine:</w:t>
      </w:r>
    </w:p>
    <w:p w:rsidR="0019518F" w:rsidRDefault="0019518F" w:rsidP="0083000C">
      <w:pPr>
        <w:pStyle w:val="ListParagraph"/>
        <w:numPr>
          <w:ilvl w:val="0"/>
          <w:numId w:val="3"/>
        </w:numPr>
      </w:pPr>
      <w:r>
        <w:t>the common difference</w:t>
      </w:r>
      <w:r>
        <w:tab/>
        <w:t>b) the 5</w:t>
      </w:r>
      <w:r w:rsidRPr="0019518F">
        <w:rPr>
          <w:vertAlign w:val="superscript"/>
        </w:rPr>
        <w:t>th</w:t>
      </w:r>
      <w:r>
        <w:t xml:space="preserve"> term</w:t>
      </w:r>
      <w:r>
        <w:tab/>
      </w:r>
      <w:r>
        <w:tab/>
        <w:t xml:space="preserve">c) the partial sum </w:t>
      </w:r>
      <w:r w:rsidRPr="0019518F">
        <w:rPr>
          <w:position w:val="-12"/>
        </w:rPr>
        <w:object w:dxaOrig="279" w:dyaOrig="360">
          <v:shape id="_x0000_i1026" type="#_x0000_t75" style="width:14.25pt;height:17.65pt" o:ole="">
            <v:imagedata r:id="rId7" o:title=""/>
          </v:shape>
          <o:OLEObject Type="Embed" ProgID="Equation.DSMT4" ShapeID="_x0000_i1026" DrawAspect="Content" ObjectID="_1495451498" r:id="rId8"/>
        </w:object>
      </w:r>
    </w:p>
    <w:p w:rsidR="004A075C" w:rsidRPr="0019518F" w:rsidRDefault="0019518F" w:rsidP="004A075C">
      <w:pPr>
        <w:numPr>
          <w:ilvl w:val="0"/>
          <w:numId w:val="1"/>
        </w:numPr>
        <w:tabs>
          <w:tab w:val="clear" w:pos="720"/>
        </w:tabs>
        <w:ind w:left="360"/>
      </w:pPr>
      <w:r>
        <w:t xml:space="preserve">Given the arithmetic sequence </w:t>
      </w:r>
      <w:r w:rsidRPr="00355FF6">
        <w:rPr>
          <w:position w:val="-10"/>
        </w:rPr>
        <w:object w:dxaOrig="1579" w:dyaOrig="360">
          <v:shape id="_x0000_i1027" type="#_x0000_t75" style="width:79.45pt;height:17.65pt" o:ole="">
            <v:imagedata r:id="rId9" o:title=""/>
          </v:shape>
          <o:OLEObject Type="Embed" ProgID="Equation.DSMT4" ShapeID="_x0000_i1027" DrawAspect="Content" ObjectID="_1495451499" r:id="rId10"/>
        </w:object>
      </w:r>
      <w:r>
        <w:t xml:space="preserve"> determine:</w:t>
      </w:r>
      <w:r w:rsidR="004A075C">
        <w:t xml:space="preserve">  </w:t>
      </w:r>
    </w:p>
    <w:p w:rsidR="0019518F" w:rsidRDefault="0019518F" w:rsidP="0019518F">
      <w:pPr>
        <w:pStyle w:val="ListParagraph"/>
        <w:ind w:left="360"/>
      </w:pPr>
      <w:r>
        <w:t xml:space="preserve">a) </w:t>
      </w:r>
      <w:proofErr w:type="gramStart"/>
      <w:r>
        <w:t>the</w:t>
      </w:r>
      <w:proofErr w:type="gramEnd"/>
      <w:r>
        <w:t xml:space="preserve"> common difference</w:t>
      </w:r>
      <w:r>
        <w:tab/>
      </w:r>
      <w:r>
        <w:tab/>
        <w:t>b) the 8</w:t>
      </w:r>
      <w:r w:rsidRPr="0019518F">
        <w:rPr>
          <w:vertAlign w:val="superscript"/>
        </w:rPr>
        <w:t>th</w:t>
      </w:r>
      <w:r>
        <w:t xml:space="preserve"> term</w:t>
      </w:r>
      <w:r>
        <w:tab/>
      </w:r>
      <w:r>
        <w:tab/>
        <w:t xml:space="preserve">c) the partial sum </w:t>
      </w:r>
      <w:r w:rsidRPr="0019518F">
        <w:rPr>
          <w:position w:val="-12"/>
        </w:rPr>
        <w:object w:dxaOrig="279" w:dyaOrig="360">
          <v:shape id="_x0000_i1028" type="#_x0000_t75" style="width:14.25pt;height:17.65pt" o:ole="">
            <v:imagedata r:id="rId11" o:title=""/>
          </v:shape>
          <o:OLEObject Type="Embed" ProgID="Equation.DSMT4" ShapeID="_x0000_i1028" DrawAspect="Content" ObjectID="_1495451500" r:id="rId12"/>
        </w:object>
      </w:r>
    </w:p>
    <w:p w:rsidR="004A075C" w:rsidRPr="0019518F" w:rsidRDefault="004A075C" w:rsidP="0019518F">
      <w:pPr>
        <w:numPr>
          <w:ilvl w:val="0"/>
          <w:numId w:val="1"/>
        </w:numPr>
        <w:tabs>
          <w:tab w:val="clear" w:pos="720"/>
        </w:tabs>
        <w:ind w:left="360"/>
      </w:pPr>
      <w:r>
        <w:t xml:space="preserve">Given the arithmetic series with first term </w:t>
      </w:r>
      <w:r w:rsidR="00E05011">
        <w:t>–3</w:t>
      </w:r>
      <w:r>
        <w:t xml:space="preserve"> and common difference 4, determine</w:t>
      </w:r>
      <w:r w:rsidR="00E05011" w:rsidRPr="008E1344">
        <w:rPr>
          <w:position w:val="-12"/>
        </w:rPr>
        <w:object w:dxaOrig="200" w:dyaOrig="360">
          <v:shape id="_x0000_i1029" type="#_x0000_t75" style="width:10.2pt;height:17.65pt" o:ole="">
            <v:imagedata r:id="rId13" o:title=""/>
          </v:shape>
          <o:OLEObject Type="Embed" ProgID="Equation.DSMT4" ShapeID="_x0000_i1029" DrawAspect="Content" ObjectID="_1495451501" r:id="rId14"/>
        </w:object>
      </w:r>
      <w:r>
        <w:t>.</w:t>
      </w:r>
    </w:p>
    <w:p w:rsidR="004A075C" w:rsidRPr="0019518F" w:rsidRDefault="004A075C" w:rsidP="0019518F">
      <w:pPr>
        <w:numPr>
          <w:ilvl w:val="0"/>
          <w:numId w:val="1"/>
        </w:numPr>
        <w:tabs>
          <w:tab w:val="clear" w:pos="720"/>
        </w:tabs>
        <w:ind w:left="360"/>
      </w:pPr>
      <w:r>
        <w:t xml:space="preserve">Given the arithmetic </w:t>
      </w:r>
      <w:proofErr w:type="gramStart"/>
      <w:r>
        <w:t xml:space="preserve">series </w:t>
      </w:r>
      <w:proofErr w:type="gramEnd"/>
      <w:r w:rsidRPr="00566CB9">
        <w:rPr>
          <w:position w:val="-6"/>
        </w:rPr>
        <w:object w:dxaOrig="1160" w:dyaOrig="279">
          <v:shape id="_x0000_i1030" type="#_x0000_t75" style="width:57.75pt;height:14.25pt" o:ole="">
            <v:imagedata r:id="rId15" o:title=""/>
          </v:shape>
          <o:OLEObject Type="Embed" ProgID="Equation.DSMT4" ShapeID="_x0000_i1030" DrawAspect="Content" ObjectID="_1495451502" r:id="rId16"/>
        </w:object>
      </w:r>
      <w:r>
        <w:t>, determine the sum of the first 1</w:t>
      </w:r>
      <w:r w:rsidR="00E05011">
        <w:t>4</w:t>
      </w:r>
      <w:r>
        <w:t xml:space="preserve"> terms.</w:t>
      </w:r>
      <w:r w:rsidRPr="0019518F">
        <w:rPr>
          <w:sz w:val="8"/>
          <w:szCs w:val="8"/>
        </w:rPr>
        <w:t xml:space="preserve">   </w:t>
      </w:r>
    </w:p>
    <w:p w:rsidR="004A075C" w:rsidRPr="0019518F" w:rsidRDefault="004A075C" w:rsidP="0019518F">
      <w:pPr>
        <w:numPr>
          <w:ilvl w:val="0"/>
          <w:numId w:val="1"/>
        </w:numPr>
        <w:tabs>
          <w:tab w:val="clear" w:pos="720"/>
        </w:tabs>
        <w:ind w:left="360"/>
      </w:pPr>
      <w:r>
        <w:t xml:space="preserve">If an arithmetic series has </w:t>
      </w:r>
      <w:r w:rsidRPr="00566CB9">
        <w:rPr>
          <w:position w:val="-12"/>
        </w:rPr>
        <w:object w:dxaOrig="960" w:dyaOrig="360">
          <v:shape id="_x0000_i1031" type="#_x0000_t75" style="width:47.55pt;height:17.65pt" o:ole="">
            <v:imagedata r:id="rId17" o:title=""/>
          </v:shape>
          <o:OLEObject Type="Embed" ProgID="Equation.DSMT4" ShapeID="_x0000_i1031" DrawAspect="Content" ObjectID="_1495451503" r:id="rId18"/>
        </w:object>
      </w:r>
      <w:r>
        <w:t xml:space="preserve"> </w:t>
      </w:r>
      <w:proofErr w:type="gramStart"/>
      <w:r>
        <w:t xml:space="preserve">and </w:t>
      </w:r>
      <w:proofErr w:type="gramEnd"/>
      <w:r w:rsidRPr="00566CB9">
        <w:rPr>
          <w:position w:val="-12"/>
        </w:rPr>
        <w:object w:dxaOrig="560" w:dyaOrig="360">
          <v:shape id="_x0000_i1032" type="#_x0000_t75" style="width:27.85pt;height:17.65pt" o:ole="">
            <v:imagedata r:id="rId19" o:title=""/>
          </v:shape>
          <o:OLEObject Type="Embed" ProgID="Equation.DSMT4" ShapeID="_x0000_i1032" DrawAspect="Content" ObjectID="_1495451504" r:id="rId20"/>
        </w:object>
      </w:r>
      <w:r>
        <w:t>, then determine the common difference.</w:t>
      </w:r>
    </w:p>
    <w:p w:rsidR="004A075C" w:rsidRPr="0019518F" w:rsidRDefault="004A075C" w:rsidP="004A075C">
      <w:pPr>
        <w:numPr>
          <w:ilvl w:val="0"/>
          <w:numId w:val="1"/>
        </w:numPr>
        <w:tabs>
          <w:tab w:val="clear" w:pos="720"/>
        </w:tabs>
        <w:ind w:left="360"/>
      </w:pPr>
      <w:r>
        <w:t>In an arithmetic sequence, the 5</w:t>
      </w:r>
      <w:r w:rsidRPr="0015328F">
        <w:rPr>
          <w:vertAlign w:val="superscript"/>
        </w:rPr>
        <w:t>th</w:t>
      </w:r>
      <w:r>
        <w:t xml:space="preserve"> term is 12 and the 8</w:t>
      </w:r>
      <w:r w:rsidRPr="0015328F">
        <w:rPr>
          <w:vertAlign w:val="superscript"/>
        </w:rPr>
        <w:t>th</w:t>
      </w:r>
      <w:r>
        <w:t xml:space="preserve"> term is 18.9.  Determine the common difference of this sequence.</w:t>
      </w:r>
    </w:p>
    <w:p w:rsidR="004A075C" w:rsidRPr="0019518F" w:rsidRDefault="004A075C" w:rsidP="0019518F">
      <w:pPr>
        <w:pStyle w:val="ListParagraph"/>
        <w:numPr>
          <w:ilvl w:val="0"/>
          <w:numId w:val="1"/>
        </w:numPr>
        <w:tabs>
          <w:tab w:val="clear" w:pos="720"/>
        </w:tabs>
        <w:ind w:left="360"/>
        <w:rPr>
          <w:rFonts w:eastAsiaTheme="minorEastAsia"/>
          <w:lang w:val="en-CA" w:eastAsia="ja-JP"/>
        </w:rPr>
      </w:pPr>
      <w:r w:rsidRPr="00D85071">
        <w:rPr>
          <w:rFonts w:eastAsiaTheme="minorEastAsia"/>
          <w:lang w:val="en-CA" w:eastAsia="ja-JP"/>
        </w:rPr>
        <w:t xml:space="preserve">Which term in the arithmetic sequence </w:t>
      </w:r>
      <w:r w:rsidRPr="00D85071">
        <w:rPr>
          <w:rFonts w:eastAsiaTheme="minorEastAsia"/>
          <w:position w:val="-10"/>
          <w:lang w:eastAsia="ja-JP"/>
        </w:rPr>
        <w:object w:dxaOrig="1620" w:dyaOrig="360">
          <v:shape id="_x0000_i1033" type="#_x0000_t75" style="width:80.85pt;height:17.65pt" o:ole="">
            <v:imagedata r:id="rId21" o:title=""/>
          </v:shape>
          <o:OLEObject Type="Embed" ProgID="Equation.DSMT4" ShapeID="_x0000_i1033" DrawAspect="Content" ObjectID="_1495451505" r:id="rId22"/>
        </w:object>
      </w:r>
      <w:r w:rsidRPr="00D85071">
        <w:rPr>
          <w:rFonts w:eastAsiaTheme="minorEastAsia"/>
          <w:lang w:eastAsia="ja-JP"/>
        </w:rPr>
        <w:t xml:space="preserve"> is 19.8?</w:t>
      </w:r>
    </w:p>
    <w:p w:rsidR="004A075C" w:rsidRPr="0019518F" w:rsidRDefault="004A075C" w:rsidP="004A075C">
      <w:pPr>
        <w:pStyle w:val="ListParagraph"/>
        <w:numPr>
          <w:ilvl w:val="0"/>
          <w:numId w:val="1"/>
        </w:numPr>
        <w:tabs>
          <w:tab w:val="clear" w:pos="720"/>
        </w:tabs>
        <w:ind w:left="360"/>
        <w:rPr>
          <w:rFonts w:eastAsiaTheme="minorEastAsia"/>
          <w:lang w:eastAsia="ja-JP"/>
        </w:rPr>
      </w:pPr>
      <w:r w:rsidRPr="00D85071">
        <w:rPr>
          <w:rFonts w:eastAsiaTheme="minorEastAsia"/>
          <w:lang w:val="en-CA" w:eastAsia="ja-JP"/>
        </w:rPr>
        <w:t xml:space="preserve">Given that an arithmetic series has </w:t>
      </w:r>
      <w:r w:rsidRPr="00D85071">
        <w:rPr>
          <w:rFonts w:eastAsiaTheme="minorEastAsia"/>
          <w:position w:val="-12"/>
          <w:lang w:eastAsia="ja-JP"/>
        </w:rPr>
        <w:object w:dxaOrig="680" w:dyaOrig="360">
          <v:shape id="_x0000_i1034" type="#_x0000_t75" style="width:34.65pt;height:17.65pt" o:ole="">
            <v:imagedata r:id="rId23" o:title=""/>
          </v:shape>
          <o:OLEObject Type="Embed" ProgID="Equation.DSMT4" ShapeID="_x0000_i1034" DrawAspect="Content" ObjectID="_1495451506" r:id="rId24"/>
        </w:object>
      </w:r>
      <w:r w:rsidRPr="00D85071">
        <w:rPr>
          <w:rFonts w:eastAsiaTheme="minorEastAsia"/>
          <w:lang w:eastAsia="ja-JP"/>
        </w:rPr>
        <w:t xml:space="preserve"> </w:t>
      </w:r>
      <w:proofErr w:type="gramStart"/>
      <w:r w:rsidRPr="00D85071">
        <w:rPr>
          <w:rFonts w:eastAsiaTheme="minorEastAsia"/>
          <w:lang w:eastAsia="ja-JP"/>
        </w:rPr>
        <w:t xml:space="preserve">and </w:t>
      </w:r>
      <w:proofErr w:type="gramEnd"/>
      <w:r w:rsidR="00E05011" w:rsidRPr="00D85071">
        <w:rPr>
          <w:rFonts w:eastAsiaTheme="minorEastAsia"/>
          <w:position w:val="-12"/>
          <w:lang w:eastAsia="ja-JP"/>
        </w:rPr>
        <w:object w:dxaOrig="780" w:dyaOrig="360">
          <v:shape id="_x0000_i1035" type="#_x0000_t75" style="width:39.4pt;height:17.65pt" o:ole="">
            <v:imagedata r:id="rId25" o:title=""/>
          </v:shape>
          <o:OLEObject Type="Embed" ProgID="Equation.DSMT4" ShapeID="_x0000_i1035" DrawAspect="Content" ObjectID="_1495451507" r:id="rId26"/>
        </w:object>
      </w:r>
      <w:r w:rsidRPr="00D85071">
        <w:rPr>
          <w:rFonts w:eastAsiaTheme="minorEastAsia"/>
          <w:lang w:eastAsia="ja-JP"/>
        </w:rPr>
        <w:t>, determine the common difference.</w:t>
      </w:r>
    </w:p>
    <w:p w:rsidR="00147E33" w:rsidRPr="0019518F" w:rsidRDefault="00147E33" w:rsidP="0019518F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 xml:space="preserve">How many terms are in the series given by </w:t>
      </w:r>
      <w:r>
        <w:rPr>
          <w:position w:val="-30"/>
        </w:rPr>
        <w:object w:dxaOrig="600" w:dyaOrig="700">
          <v:shape id="_x0000_i1036" type="#_x0000_t75" style="width:29.9pt;height:35.3pt" o:ole="">
            <v:imagedata r:id="rId27" o:title=""/>
          </v:shape>
          <o:OLEObject Type="Embed" ProgID="Equation.DSMT4" ShapeID="_x0000_i1036" DrawAspect="Content" ObjectID="_1495451508" r:id="rId28"/>
        </w:object>
      </w:r>
    </w:p>
    <w:p w:rsidR="00147E33" w:rsidRPr="0019518F" w:rsidRDefault="00147E33" w:rsidP="0019518F">
      <w:pPr>
        <w:pStyle w:val="ListParagraph"/>
        <w:numPr>
          <w:ilvl w:val="0"/>
          <w:numId w:val="1"/>
        </w:numPr>
        <w:ind w:left="360" w:right="-540"/>
      </w:pPr>
      <w:r>
        <w:t>Determine the common ratio of the geometric series:</w:t>
      </w:r>
      <w:r w:rsidR="00E05011" w:rsidRPr="00E05011">
        <w:rPr>
          <w:position w:val="-24"/>
        </w:rPr>
        <w:t xml:space="preserve"> </w:t>
      </w:r>
      <w:r w:rsidR="00E05011">
        <w:rPr>
          <w:position w:val="-24"/>
        </w:rPr>
        <w:object w:dxaOrig="1620" w:dyaOrig="620">
          <v:shape id="_x0000_i1037" type="#_x0000_t75" style="width:80.85pt;height:29.9pt" o:ole="">
            <v:imagedata r:id="rId29" o:title=""/>
          </v:shape>
          <o:OLEObject Type="Embed" ProgID="Equation.3" ShapeID="_x0000_i1037" DrawAspect="Content" ObjectID="_1495451509" r:id="rId30"/>
        </w:object>
      </w:r>
    </w:p>
    <w:p w:rsidR="00147E33" w:rsidRPr="0019518F" w:rsidRDefault="00147E33" w:rsidP="0019518F">
      <w:pPr>
        <w:pStyle w:val="ListParagraph"/>
        <w:numPr>
          <w:ilvl w:val="0"/>
          <w:numId w:val="1"/>
        </w:numPr>
        <w:tabs>
          <w:tab w:val="clear" w:pos="720"/>
        </w:tabs>
        <w:ind w:left="360" w:right="-540"/>
      </w:pPr>
      <w:r>
        <w:t xml:space="preserve">Calculate the </w:t>
      </w:r>
      <w:r w:rsidR="00E05011">
        <w:t>7</w:t>
      </w:r>
      <w:r w:rsidRPr="00147E33">
        <w:rPr>
          <w:vertAlign w:val="superscript"/>
        </w:rPr>
        <w:t>th</w:t>
      </w:r>
      <w:r>
        <w:t xml:space="preserve"> term of the geometric sequence: 8000, 4000, 2000</w:t>
      </w:r>
      <w:proofErr w:type="gramStart"/>
      <w:r>
        <w:t>, ...</w:t>
      </w:r>
      <w:proofErr w:type="gramEnd"/>
    </w:p>
    <w:p w:rsidR="00E05011" w:rsidRPr="0019518F" w:rsidRDefault="00147E33" w:rsidP="00E05011">
      <w:pPr>
        <w:numPr>
          <w:ilvl w:val="0"/>
          <w:numId w:val="1"/>
        </w:numPr>
        <w:ind w:left="360" w:right="-360"/>
      </w:pPr>
      <w:r>
        <w:t xml:space="preserve">If the sum of the first 5 terms of a geometric series is –328 and the common ratio </w:t>
      </w:r>
      <w:r w:rsidR="0019518F">
        <w:t>is –4, determine the first term.</w:t>
      </w:r>
    </w:p>
    <w:p w:rsidR="00147E33" w:rsidRDefault="00147E33" w:rsidP="00147E33">
      <w:pPr>
        <w:numPr>
          <w:ilvl w:val="0"/>
          <w:numId w:val="1"/>
        </w:numPr>
        <w:ind w:left="360" w:right="-540"/>
      </w:pPr>
      <w:r>
        <w:t xml:space="preserve">Evaluate </w:t>
      </w:r>
      <w:r w:rsidR="00E05011">
        <w:rPr>
          <w:position w:val="-28"/>
        </w:rPr>
        <w:object w:dxaOrig="1240" w:dyaOrig="740">
          <v:shape id="_x0000_i1038" type="#_x0000_t75" style="width:61.8pt;height:36.7pt" o:ole="">
            <v:imagedata r:id="rId31" o:title=""/>
          </v:shape>
          <o:OLEObject Type="Embed" ProgID="Equation.DSMT4" ShapeID="_x0000_i1038" DrawAspect="Content" ObjectID="_1495451510" r:id="rId32"/>
        </w:object>
      </w:r>
    </w:p>
    <w:p w:rsidR="00147E33" w:rsidRDefault="00147E33" w:rsidP="00147E33">
      <w:pPr>
        <w:pStyle w:val="ListParagraph"/>
        <w:numPr>
          <w:ilvl w:val="0"/>
          <w:numId w:val="1"/>
        </w:numPr>
        <w:tabs>
          <w:tab w:val="clear" w:pos="720"/>
        </w:tabs>
        <w:ind w:left="360"/>
      </w:pPr>
      <w:r>
        <w:t>Find the sum of the infinite geometric series 1</w:t>
      </w:r>
      <w:r w:rsidR="00E05011">
        <w:t>6</w:t>
      </w:r>
      <w:r>
        <w:t>0 – 40 + 10 – …</w:t>
      </w:r>
    </w:p>
    <w:p w:rsidR="00147E33" w:rsidRDefault="00BD26CC" w:rsidP="00147E33">
      <w:pPr>
        <w:numPr>
          <w:ilvl w:val="0"/>
          <w:numId w:val="1"/>
        </w:numPr>
        <w:tabs>
          <w:tab w:val="clear" w:pos="720"/>
        </w:tabs>
        <w:ind w:left="360"/>
      </w:pPr>
      <w:r>
        <w:rPr>
          <w:noProof/>
          <w:position w:val="-28"/>
        </w:rPr>
        <w:object w:dxaOrig="1440" w:dyaOrig="1440">
          <v:shape id="_x0000_s1111" type="#_x0000_t75" style="position:absolute;left:0;text-align:left;margin-left:256.3pt;margin-top:13.3pt;width:45pt;height:28.5pt;z-index:-251649536;mso-position-horizontal-relative:text;mso-position-vertical-relative:text">
            <v:imagedata r:id="rId33" o:title=""/>
          </v:shape>
          <o:OLEObject Type="Embed" ProgID="Equation.DSMT4" ShapeID="_x0000_s1111" DrawAspect="Content" ObjectID="_1495451644" r:id="rId34"/>
        </w:object>
      </w:r>
      <w:r w:rsidR="00147E33">
        <w:t xml:space="preserve">Determine all possible values of </w:t>
      </w:r>
      <w:r w:rsidR="00147E33" w:rsidRPr="00147E33">
        <w:rPr>
          <w:b/>
          <w:bCs/>
          <w:i/>
        </w:rPr>
        <w:t>k</w:t>
      </w:r>
      <w:r w:rsidR="00147E33">
        <w:rPr>
          <w:b/>
          <w:bCs/>
        </w:rPr>
        <w:t xml:space="preserve"> </w:t>
      </w:r>
      <w:r w:rsidR="00147E33">
        <w:t xml:space="preserve">in the geometric sequence 2, </w:t>
      </w:r>
      <w:r w:rsidR="00147E33" w:rsidRPr="00147E33">
        <w:rPr>
          <w:b/>
          <w:bCs/>
          <w:i/>
        </w:rPr>
        <w:t>k</w:t>
      </w:r>
      <w:r w:rsidR="00147E33">
        <w:t>, 18…</w:t>
      </w:r>
    </w:p>
    <w:p w:rsidR="007C44A2" w:rsidRPr="007C44A2" w:rsidRDefault="007C44A2" w:rsidP="007C44A2">
      <w:pPr>
        <w:rPr>
          <w:sz w:val="12"/>
          <w:szCs w:val="12"/>
        </w:rPr>
      </w:pPr>
    </w:p>
    <w:p w:rsidR="00147E33" w:rsidRDefault="00147E33" w:rsidP="00147E33">
      <w:pPr>
        <w:numPr>
          <w:ilvl w:val="0"/>
          <w:numId w:val="1"/>
        </w:numPr>
        <w:tabs>
          <w:tab w:val="clear" w:pos="720"/>
        </w:tabs>
        <w:ind w:left="360"/>
      </w:pPr>
      <w:r>
        <w:t>Determine the second term of the series given b</w:t>
      </w:r>
      <w:r w:rsidR="007C44A2">
        <w:t xml:space="preserve">y </w:t>
      </w:r>
    </w:p>
    <w:p w:rsidR="007C44A2" w:rsidRPr="007C44A2" w:rsidRDefault="007C44A2" w:rsidP="007C44A2">
      <w:pPr>
        <w:pStyle w:val="ListParagraph"/>
        <w:ind w:left="360"/>
        <w:rPr>
          <w:sz w:val="8"/>
          <w:szCs w:val="8"/>
        </w:rPr>
      </w:pPr>
    </w:p>
    <w:p w:rsidR="00147E33" w:rsidRDefault="00147E33" w:rsidP="00147E33">
      <w:pPr>
        <w:pStyle w:val="ListParagraph"/>
        <w:numPr>
          <w:ilvl w:val="0"/>
          <w:numId w:val="1"/>
        </w:numPr>
        <w:tabs>
          <w:tab w:val="clear" w:pos="720"/>
        </w:tabs>
        <w:ind w:left="360"/>
      </w:pPr>
      <w:r>
        <w:t>Determine the fourth term in the geometric sequence 8</w:t>
      </w:r>
      <w:r w:rsidRPr="00147E33">
        <w:rPr>
          <w:i/>
        </w:rPr>
        <w:t>x</w:t>
      </w:r>
      <w:r>
        <w:t>, 4</w:t>
      </w:r>
      <w:r w:rsidRPr="00147E33">
        <w:rPr>
          <w:i/>
        </w:rPr>
        <w:t>x</w:t>
      </w:r>
      <w:r w:rsidRPr="00147E33">
        <w:rPr>
          <w:vertAlign w:val="superscript"/>
        </w:rPr>
        <w:t>2</w:t>
      </w:r>
      <w:r>
        <w:t xml:space="preserve">, </w:t>
      </w:r>
    </w:p>
    <w:p w:rsidR="00147E33" w:rsidRDefault="00E05011" w:rsidP="00E05011">
      <w:pPr>
        <w:pStyle w:val="ListParagraph"/>
        <w:numPr>
          <w:ilvl w:val="0"/>
          <w:numId w:val="1"/>
        </w:numPr>
        <w:tabs>
          <w:tab w:val="clear" w:pos="720"/>
        </w:tabs>
        <w:ind w:left="360" w:right="-720"/>
      </w:pPr>
      <w:r>
        <w:t>T</w:t>
      </w:r>
      <w:r w:rsidR="00147E33">
        <w:t>he sum of an infinite geometric series is 27, and the first term is 18, determine the common ratio.</w:t>
      </w:r>
    </w:p>
    <w:p w:rsidR="004A075C" w:rsidRPr="005F2155" w:rsidRDefault="004A075C" w:rsidP="004A075C">
      <w:pPr>
        <w:pStyle w:val="ListParagraph"/>
        <w:numPr>
          <w:ilvl w:val="0"/>
          <w:numId w:val="1"/>
        </w:numPr>
        <w:tabs>
          <w:tab w:val="clear" w:pos="720"/>
        </w:tabs>
        <w:spacing w:after="200" w:line="276" w:lineRule="auto"/>
        <w:ind w:left="360"/>
        <w:rPr>
          <w:rFonts w:eastAsiaTheme="minorEastAsia"/>
          <w:lang w:val="en-CA" w:eastAsia="ja-JP"/>
        </w:rPr>
      </w:pPr>
      <w:r w:rsidRPr="005F2155">
        <w:rPr>
          <w:rFonts w:eastAsiaTheme="minorEastAsia"/>
          <w:lang w:val="en-CA" w:eastAsia="ja-JP"/>
        </w:rPr>
        <w:t>Determine the partial sum</w:t>
      </w:r>
      <w:r>
        <w:rPr>
          <w:rFonts w:eastAsiaTheme="minorEastAsia"/>
          <w:lang w:val="en-CA" w:eastAsia="ja-JP"/>
        </w:rPr>
        <w:t xml:space="preserve"> </w:t>
      </w:r>
      <w:r w:rsidRPr="005F2155">
        <w:rPr>
          <w:rFonts w:eastAsiaTheme="minorEastAsia"/>
          <w:lang w:val="en-CA" w:eastAsia="ja-JP"/>
        </w:rPr>
        <w:t>of the arithmetic series with</w:t>
      </w:r>
      <w:r w:rsidRPr="00D85071">
        <w:rPr>
          <w:rFonts w:eastAsiaTheme="minorEastAsia"/>
          <w:position w:val="-12"/>
          <w:lang w:eastAsia="ja-JP"/>
        </w:rPr>
        <w:object w:dxaOrig="880" w:dyaOrig="360">
          <v:shape id="_x0000_i1040" type="#_x0000_t75" style="width:43.45pt;height:17.65pt" o:ole="">
            <v:imagedata r:id="rId35" o:title=""/>
          </v:shape>
          <o:OLEObject Type="Embed" ProgID="Equation.DSMT4" ShapeID="_x0000_i1040" DrawAspect="Content" ObjectID="_1495451511" r:id="rId36"/>
        </w:object>
      </w:r>
      <w:r w:rsidRPr="005F2155">
        <w:rPr>
          <w:rFonts w:eastAsiaTheme="minorEastAsia"/>
          <w:lang w:val="en-CA" w:eastAsia="ja-JP"/>
        </w:rPr>
        <w:t xml:space="preserve"> </w:t>
      </w:r>
      <w:r w:rsidRPr="005F2155">
        <w:rPr>
          <w:rFonts w:eastAsiaTheme="minorEastAsia"/>
          <w:lang w:eastAsia="ja-JP"/>
        </w:rPr>
        <w:t xml:space="preserve"> </w:t>
      </w:r>
      <w:r w:rsidRPr="005F2155">
        <w:rPr>
          <w:rFonts w:eastAsiaTheme="minorEastAsia"/>
          <w:lang w:val="en-CA" w:eastAsia="ja-JP"/>
        </w:rPr>
        <w:t xml:space="preserve">and </w:t>
      </w:r>
      <w:r>
        <w:rPr>
          <w:rFonts w:eastAsiaTheme="minorEastAsia"/>
          <w:lang w:val="en-CA" w:eastAsia="ja-JP"/>
        </w:rPr>
        <w:t xml:space="preserve">last term </w:t>
      </w:r>
      <w:r w:rsidRPr="00D85071">
        <w:rPr>
          <w:rFonts w:eastAsiaTheme="minorEastAsia"/>
          <w:position w:val="-12"/>
          <w:lang w:eastAsia="ja-JP"/>
        </w:rPr>
        <w:object w:dxaOrig="920" w:dyaOrig="360">
          <v:shape id="_x0000_i1041" type="#_x0000_t75" style="width:45.5pt;height:17.65pt" o:ole="">
            <v:imagedata r:id="rId37" o:title=""/>
          </v:shape>
          <o:OLEObject Type="Embed" ProgID="Equation.DSMT4" ShapeID="_x0000_i1041" DrawAspect="Content" ObjectID="_1495451512" r:id="rId38"/>
        </w:object>
      </w:r>
    </w:p>
    <w:p w:rsidR="00E05011" w:rsidRDefault="004A075C" w:rsidP="00E05011">
      <w:pPr>
        <w:pStyle w:val="ListParagraph"/>
        <w:numPr>
          <w:ilvl w:val="0"/>
          <w:numId w:val="1"/>
        </w:numPr>
        <w:tabs>
          <w:tab w:val="clear" w:pos="720"/>
        </w:tabs>
        <w:spacing w:after="200" w:line="276" w:lineRule="auto"/>
        <w:ind w:left="360"/>
        <w:rPr>
          <w:rFonts w:eastAsiaTheme="minorEastAsia"/>
          <w:lang w:val="en-CA" w:eastAsia="ja-JP"/>
        </w:rPr>
      </w:pPr>
      <w:r w:rsidRPr="00E05011">
        <w:rPr>
          <w:rFonts w:eastAsiaTheme="minorEastAsia"/>
          <w:lang w:val="en-CA" w:eastAsia="ja-JP"/>
        </w:rPr>
        <w:t xml:space="preserve">Given the arithmetic series </w:t>
      </w:r>
      <w:r w:rsidR="00E05011" w:rsidRPr="00D85071">
        <w:rPr>
          <w:rFonts w:eastAsiaTheme="minorEastAsia"/>
          <w:position w:val="-10"/>
          <w:lang w:eastAsia="ja-JP"/>
        </w:rPr>
        <w:object w:dxaOrig="1920" w:dyaOrig="360">
          <v:shape id="_x0000_i1042" type="#_x0000_t75" style="width:96.45pt;height:17.65pt" o:ole="">
            <v:imagedata r:id="rId39" o:title=""/>
          </v:shape>
          <o:OLEObject Type="Embed" ProgID="Equation.DSMT4" ShapeID="_x0000_i1042" DrawAspect="Content" ObjectID="_1495451513" r:id="rId40"/>
        </w:object>
      </w:r>
    </w:p>
    <w:p w:rsidR="004A075C" w:rsidRPr="00E05011" w:rsidRDefault="00E05011" w:rsidP="00E05011">
      <w:pPr>
        <w:pStyle w:val="ListParagraph"/>
        <w:spacing w:after="200" w:line="276" w:lineRule="auto"/>
        <w:ind w:left="360"/>
        <w:rPr>
          <w:rFonts w:eastAsiaTheme="minorEastAsia"/>
          <w:lang w:val="en-CA" w:eastAsia="ja-JP"/>
        </w:rPr>
      </w:pPr>
      <w:r>
        <w:rPr>
          <w:rFonts w:eastAsiaTheme="minorEastAsia"/>
          <w:lang w:val="en-CA" w:eastAsia="ja-JP"/>
        </w:rPr>
        <w:t xml:space="preserve">a) </w:t>
      </w:r>
      <w:r>
        <w:rPr>
          <w:rFonts w:eastAsiaTheme="minorEastAsia"/>
          <w:lang w:val="en-CA" w:eastAsia="ja-JP"/>
        </w:rPr>
        <w:tab/>
        <w:t>D</w:t>
      </w:r>
      <w:r w:rsidR="004A075C" w:rsidRPr="00E05011">
        <w:rPr>
          <w:rFonts w:eastAsiaTheme="minorEastAsia"/>
          <w:lang w:val="en-CA" w:eastAsia="ja-JP"/>
        </w:rPr>
        <w:t xml:space="preserve">etermine the </w:t>
      </w:r>
      <w:r>
        <w:rPr>
          <w:rFonts w:eastAsiaTheme="minorEastAsia"/>
          <w:lang w:val="en-CA" w:eastAsia="ja-JP"/>
        </w:rPr>
        <w:t>6</w:t>
      </w:r>
      <w:r w:rsidR="004A075C" w:rsidRPr="00E05011">
        <w:rPr>
          <w:rFonts w:eastAsiaTheme="minorEastAsia"/>
          <w:vertAlign w:val="superscript"/>
          <w:lang w:val="en-CA" w:eastAsia="ja-JP"/>
        </w:rPr>
        <w:t>th</w:t>
      </w:r>
      <w:r w:rsidR="004A075C" w:rsidRPr="00E05011">
        <w:rPr>
          <w:rFonts w:eastAsiaTheme="minorEastAsia"/>
          <w:lang w:val="en-CA" w:eastAsia="ja-JP"/>
        </w:rPr>
        <w:t xml:space="preserve"> term.</w:t>
      </w:r>
    </w:p>
    <w:p w:rsidR="004A075C" w:rsidRPr="00E05011" w:rsidRDefault="004A075C" w:rsidP="0083000C">
      <w:pPr>
        <w:pStyle w:val="ListParagraph"/>
        <w:numPr>
          <w:ilvl w:val="0"/>
          <w:numId w:val="2"/>
        </w:numPr>
        <w:spacing w:after="200" w:line="276" w:lineRule="auto"/>
        <w:ind w:left="720"/>
        <w:rPr>
          <w:rFonts w:eastAsiaTheme="minorEastAsia"/>
          <w:lang w:val="en-CA" w:eastAsia="ja-JP"/>
        </w:rPr>
      </w:pPr>
      <w:r w:rsidRPr="00E05011">
        <w:rPr>
          <w:rFonts w:eastAsiaTheme="minorEastAsia"/>
          <w:lang w:val="en-CA" w:eastAsia="ja-JP"/>
        </w:rPr>
        <w:t xml:space="preserve">Which term in the series </w:t>
      </w:r>
      <w:proofErr w:type="gramStart"/>
      <w:r w:rsidRPr="00E05011">
        <w:rPr>
          <w:rFonts w:eastAsiaTheme="minorEastAsia"/>
          <w:lang w:val="en-CA" w:eastAsia="ja-JP"/>
        </w:rPr>
        <w:t xml:space="preserve">is </w:t>
      </w:r>
      <w:proofErr w:type="gramEnd"/>
      <w:r w:rsidR="00E05011" w:rsidRPr="00D85071">
        <w:rPr>
          <w:rFonts w:eastAsiaTheme="minorEastAsia"/>
          <w:position w:val="-6"/>
          <w:lang w:eastAsia="ja-JP"/>
        </w:rPr>
        <w:object w:dxaOrig="900" w:dyaOrig="279">
          <v:shape id="_x0000_i1043" type="#_x0000_t75" style="width:45.5pt;height:14.25pt" o:ole="">
            <v:imagedata r:id="rId41" o:title=""/>
          </v:shape>
          <o:OLEObject Type="Embed" ProgID="Equation.DSMT4" ShapeID="_x0000_i1043" DrawAspect="Content" ObjectID="_1495451514" r:id="rId42"/>
        </w:object>
      </w:r>
      <w:r w:rsidRPr="00E05011">
        <w:rPr>
          <w:rFonts w:eastAsiaTheme="minorEastAsia"/>
          <w:lang w:eastAsia="ja-JP"/>
        </w:rPr>
        <w:t>?</w:t>
      </w:r>
    </w:p>
    <w:p w:rsidR="004A075C" w:rsidRPr="00E05011" w:rsidRDefault="004A075C" w:rsidP="0083000C">
      <w:pPr>
        <w:pStyle w:val="ListParagraph"/>
        <w:numPr>
          <w:ilvl w:val="0"/>
          <w:numId w:val="2"/>
        </w:numPr>
        <w:spacing w:after="200" w:line="276" w:lineRule="auto"/>
        <w:ind w:left="720"/>
        <w:rPr>
          <w:rFonts w:eastAsiaTheme="minorEastAsia"/>
          <w:lang w:val="en-CA" w:eastAsia="ja-JP"/>
        </w:rPr>
      </w:pPr>
      <w:r w:rsidRPr="00E05011">
        <w:rPr>
          <w:rFonts w:eastAsiaTheme="minorEastAsia"/>
          <w:lang w:val="en-CA" w:eastAsia="ja-JP"/>
        </w:rPr>
        <w:t xml:space="preserve">Determine an expression for the partial sum </w:t>
      </w:r>
      <w:r w:rsidRPr="00D85071">
        <w:rPr>
          <w:rFonts w:eastAsiaTheme="minorEastAsia"/>
          <w:position w:val="-12"/>
          <w:lang w:eastAsia="ja-JP"/>
        </w:rPr>
        <w:object w:dxaOrig="279" w:dyaOrig="360">
          <v:shape id="_x0000_i1044" type="#_x0000_t75" style="width:14.25pt;height:17.65pt" o:ole="">
            <v:imagedata r:id="rId43" o:title=""/>
          </v:shape>
          <o:OLEObject Type="Embed" ProgID="Equation.DSMT4" ShapeID="_x0000_i1044" DrawAspect="Content" ObjectID="_1495451515" r:id="rId44"/>
        </w:object>
      </w:r>
      <w:r w:rsidRPr="00E05011">
        <w:rPr>
          <w:rFonts w:eastAsiaTheme="minorEastAsia"/>
          <w:lang w:val="en-CA" w:eastAsia="ja-JP"/>
        </w:rPr>
        <w:t xml:space="preserve"> of this series.</w:t>
      </w:r>
    </w:p>
    <w:p w:rsidR="004A075C" w:rsidRDefault="004A075C" w:rsidP="0083000C">
      <w:pPr>
        <w:pStyle w:val="ListParagraph"/>
        <w:numPr>
          <w:ilvl w:val="0"/>
          <w:numId w:val="2"/>
        </w:numPr>
        <w:spacing w:after="200" w:line="276" w:lineRule="auto"/>
        <w:ind w:left="720"/>
        <w:rPr>
          <w:rFonts w:eastAsiaTheme="minorEastAsia"/>
          <w:lang w:val="en-CA" w:eastAsia="ja-JP"/>
        </w:rPr>
      </w:pPr>
      <w:r w:rsidRPr="00E05011">
        <w:rPr>
          <w:rFonts w:eastAsiaTheme="minorEastAsia"/>
          <w:lang w:val="en-CA" w:eastAsia="ja-JP"/>
        </w:rPr>
        <w:t xml:space="preserve">If the </w:t>
      </w:r>
      <w:r w:rsidR="00E05011">
        <w:rPr>
          <w:rFonts w:eastAsiaTheme="minorEastAsia"/>
          <w:lang w:val="en-CA" w:eastAsia="ja-JP"/>
        </w:rPr>
        <w:t>4</w:t>
      </w:r>
      <w:r w:rsidRPr="00E05011">
        <w:rPr>
          <w:rFonts w:eastAsiaTheme="minorEastAsia"/>
          <w:vertAlign w:val="superscript"/>
          <w:lang w:val="en-CA" w:eastAsia="ja-JP"/>
        </w:rPr>
        <w:t>th</w:t>
      </w:r>
      <w:r w:rsidR="00E05011">
        <w:rPr>
          <w:rFonts w:eastAsiaTheme="minorEastAsia"/>
          <w:lang w:val="en-CA" w:eastAsia="ja-JP"/>
        </w:rPr>
        <w:t xml:space="preserve"> term of the series is –12</w:t>
      </w:r>
      <w:r w:rsidRPr="00E05011">
        <w:rPr>
          <w:rFonts w:eastAsiaTheme="minorEastAsia"/>
          <w:lang w:val="en-CA" w:eastAsia="ja-JP"/>
        </w:rPr>
        <w:t>, then determine the common difference.</w:t>
      </w:r>
    </w:p>
    <w:p w:rsidR="006068F3" w:rsidRDefault="006068F3" w:rsidP="006068F3">
      <w:pPr>
        <w:pStyle w:val="ListParagraph"/>
        <w:spacing w:after="200" w:line="276" w:lineRule="auto"/>
        <w:rPr>
          <w:rFonts w:eastAsiaTheme="minorEastAsia"/>
          <w:lang w:val="en-CA" w:eastAsia="ja-JP"/>
        </w:rPr>
      </w:pPr>
    </w:p>
    <w:p w:rsidR="006068F3" w:rsidRDefault="006068F3" w:rsidP="006068F3">
      <w:pPr>
        <w:pStyle w:val="ListParagraph"/>
        <w:spacing w:after="200" w:line="276" w:lineRule="auto"/>
        <w:rPr>
          <w:rFonts w:eastAsiaTheme="minorEastAsia"/>
          <w:lang w:val="en-CA" w:eastAsia="ja-JP"/>
        </w:rPr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 xml:space="preserve">Unit II – Absolute Value and Radicals </w:t>
      </w:r>
    </w:p>
    <w:p w:rsidR="00E23AD5" w:rsidRPr="00417475" w:rsidRDefault="00E23AD5" w:rsidP="00B033E6">
      <w:pPr>
        <w:rPr>
          <w:rFonts w:ascii="Arial" w:hAnsi="Arial" w:cs="Arial"/>
          <w:b/>
          <w:i/>
          <w:sz w:val="16"/>
          <w:szCs w:val="16"/>
        </w:rPr>
      </w:pPr>
    </w:p>
    <w:p w:rsidR="00E23AD5" w:rsidRDefault="00E23AD5" w:rsidP="00B033E6">
      <w:pPr>
        <w:rPr>
          <w:rFonts w:asciiTheme="minorHAnsi" w:hAnsiTheme="minorHAnsi" w:cstheme="minorHAnsi"/>
          <w:b/>
          <w:i/>
        </w:rPr>
      </w:pPr>
      <w:r w:rsidRPr="00E23AD5">
        <w:rPr>
          <w:rFonts w:asciiTheme="minorHAnsi" w:hAnsiTheme="minorHAnsi" w:cstheme="minorHAnsi"/>
          <w:b/>
          <w:i/>
        </w:rPr>
        <w:t>Non-Calculator Section</w:t>
      </w:r>
    </w:p>
    <w:p w:rsidR="007C44A2" w:rsidRPr="007C44A2" w:rsidRDefault="007C44A2" w:rsidP="00B033E6">
      <w:pPr>
        <w:rPr>
          <w:rFonts w:asciiTheme="minorHAnsi" w:hAnsiTheme="minorHAnsi" w:cstheme="minorHAnsi"/>
          <w:b/>
          <w:i/>
          <w:sz w:val="8"/>
          <w:szCs w:val="8"/>
        </w:rPr>
      </w:pP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>Evaluate</w:t>
      </w:r>
      <w:r>
        <w:rPr>
          <w:rFonts w:asciiTheme="minorHAnsi" w:eastAsiaTheme="minorHAnsi" w:hAnsiTheme="minorHAnsi"/>
        </w:rPr>
        <w:t>:</w:t>
      </w:r>
    </w:p>
    <w:p w:rsid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proofErr w:type="gramStart"/>
      <w:r>
        <w:rPr>
          <w:rFonts w:asciiTheme="minorHAnsi" w:eastAsiaTheme="minorHAnsi" w:hAnsiTheme="minorHAnsi"/>
        </w:rPr>
        <w:t xml:space="preserve">a) </w:t>
      </w:r>
      <w:r w:rsidRPr="00E23AD5"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14"/>
        </w:rPr>
        <w:object w:dxaOrig="859" w:dyaOrig="400">
          <v:shape id="_x0000_i1045" type="#_x0000_t75" style="width:42.8pt;height:20.4pt" o:ole="">
            <v:imagedata r:id="rId45" o:title=""/>
          </v:shape>
          <o:OLEObject Type="Embed" ProgID="Equation.DSMT4" ShapeID="_x0000_i1045" DrawAspect="Content" ObjectID="_1495451516" r:id="rId46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b) </w:t>
      </w:r>
      <w:r w:rsidRPr="00E23AD5">
        <w:rPr>
          <w:rFonts w:asciiTheme="minorHAnsi" w:eastAsiaTheme="minorHAnsi" w:hAnsiTheme="minorHAnsi"/>
          <w:position w:val="-14"/>
        </w:rPr>
        <w:object w:dxaOrig="940" w:dyaOrig="400">
          <v:shape id="_x0000_i1046" type="#_x0000_t75" style="width:46.85pt;height:20.4pt" o:ole="">
            <v:imagedata r:id="rId47" o:title=""/>
          </v:shape>
          <o:OLEObject Type="Embed" ProgID="Equation.DSMT4" ShapeID="_x0000_i1046" DrawAspect="Content" ObjectID="_1495451517" r:id="rId48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>c)</w:t>
      </w:r>
      <w:proofErr w:type="gramEnd"/>
      <w:r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14"/>
        </w:rPr>
        <w:object w:dxaOrig="1560" w:dyaOrig="400">
          <v:shape id="_x0000_i1047" type="#_x0000_t75" style="width:78.1pt;height:20.4pt" o:ole="">
            <v:imagedata r:id="rId49" o:title=""/>
          </v:shape>
          <o:OLEObject Type="Embed" ProgID="Equation.DSMT4" ShapeID="_x0000_i1047" DrawAspect="Content" ObjectID="_1495451518" r:id="rId50"/>
        </w:object>
      </w:r>
    </w:p>
    <w:p w:rsidR="00E23AD5" w:rsidRP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 xml:space="preserve">Evaluate </w:t>
      </w:r>
      <w:r w:rsidRPr="00E23AD5">
        <w:rPr>
          <w:rFonts w:asciiTheme="minorHAnsi" w:eastAsiaTheme="minorHAnsi" w:hAnsiTheme="minorHAnsi"/>
          <w:position w:val="-16"/>
        </w:rPr>
        <w:object w:dxaOrig="1160" w:dyaOrig="440">
          <v:shape id="_x0000_i1048" type="#_x0000_t75" style="width:57.75pt;height:21.75pt" o:ole="">
            <v:imagedata r:id="rId51" o:title=""/>
          </v:shape>
          <o:OLEObject Type="Embed" ProgID="Equation.DSMT4" ShapeID="_x0000_i1048" DrawAspect="Content" ObjectID="_1495451519" r:id="rId52"/>
        </w:object>
      </w:r>
      <w:r w:rsidRPr="00E23AD5">
        <w:rPr>
          <w:rFonts w:asciiTheme="minorHAnsi" w:eastAsiaTheme="minorHAnsi" w:hAnsiTheme="minorHAnsi"/>
        </w:rPr>
        <w:t xml:space="preserve"> for when  </w:t>
      </w:r>
      <w:r w:rsidRPr="00E23AD5">
        <w:rPr>
          <w:rFonts w:asciiTheme="minorHAnsi" w:eastAsiaTheme="minorHAnsi" w:hAnsiTheme="minorHAnsi"/>
          <w:position w:val="-6"/>
        </w:rPr>
        <w:object w:dxaOrig="680" w:dyaOrig="279">
          <v:shape id="_x0000_i1049" type="#_x0000_t75" style="width:34.65pt;height:14.25pt" o:ole="">
            <v:imagedata r:id="rId53" o:title=""/>
          </v:shape>
          <o:OLEObject Type="Embed" ProgID="Equation.DSMT4" ShapeID="_x0000_i1049" DrawAspect="Content" ObjectID="_1495451520" r:id="rId54"/>
        </w:object>
      </w:r>
    </w:p>
    <w:p w:rsidR="00E23AD5" w:rsidRP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 xml:space="preserve">Write the following as an entire radical:  </w:t>
      </w:r>
    </w:p>
    <w:p w:rsidR="00E23AD5" w:rsidRPr="00E23AD5" w:rsidRDefault="00E23AD5" w:rsidP="0083000C">
      <w:pPr>
        <w:pStyle w:val="ListParagraph"/>
        <w:numPr>
          <w:ilvl w:val="0"/>
          <w:numId w:val="5"/>
        </w:numPr>
        <w:ind w:right="-360"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  <w:position w:val="-6"/>
        </w:rPr>
        <w:object w:dxaOrig="480" w:dyaOrig="340">
          <v:shape id="_x0000_i1050" type="#_x0000_t75" style="width:24.45pt;height:17.65pt" o:ole="">
            <v:imagedata r:id="rId55" o:title=""/>
          </v:shape>
          <o:OLEObject Type="Embed" ProgID="Equation.DSMT4" ShapeID="_x0000_i1050" DrawAspect="Content" ObjectID="_1495451521" r:id="rId56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b)  </w:t>
      </w:r>
      <w:r w:rsidRPr="00E23AD5">
        <w:rPr>
          <w:rFonts w:asciiTheme="minorHAnsi" w:eastAsiaTheme="minorHAnsi" w:hAnsiTheme="minorHAnsi"/>
          <w:position w:val="-8"/>
        </w:rPr>
        <w:object w:dxaOrig="480" w:dyaOrig="360">
          <v:shape id="_x0000_i1051" type="#_x0000_t75" style="width:24.45pt;height:17.65pt" o:ole="">
            <v:imagedata r:id="rId57" o:title=""/>
          </v:shape>
          <o:OLEObject Type="Embed" ProgID="Equation.DSMT4" ShapeID="_x0000_i1051" DrawAspect="Content" ObjectID="_1495451522" r:id="rId58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 </w:t>
      </w:r>
    </w:p>
    <w:p w:rsidR="00E23AD5" w:rsidRP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 xml:space="preserve">Which of the following is the largest:  </w:t>
      </w:r>
      <w:r w:rsidRPr="00E23AD5">
        <w:rPr>
          <w:rFonts w:asciiTheme="minorHAnsi" w:eastAsiaTheme="minorHAnsi" w:hAnsiTheme="minorHAnsi"/>
          <w:position w:val="-10"/>
        </w:rPr>
        <w:object w:dxaOrig="2220" w:dyaOrig="380">
          <v:shape id="_x0000_i1052" type="#_x0000_t75" style="width:111.4pt;height:19pt" o:ole="">
            <v:imagedata r:id="rId59" o:title=""/>
          </v:shape>
          <o:OLEObject Type="Embed" ProgID="Equation.DSMT4" ShapeID="_x0000_i1052" DrawAspect="Content" ObjectID="_1495451523" r:id="rId60"/>
        </w:object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 xml:space="preserve">For which values of the variable is the radical  </w:t>
      </w:r>
      <w:r w:rsidRPr="00E23AD5">
        <w:rPr>
          <w:rFonts w:asciiTheme="minorHAnsi" w:eastAsiaTheme="minorHAnsi" w:hAnsiTheme="minorHAnsi"/>
          <w:position w:val="-8"/>
        </w:rPr>
        <w:object w:dxaOrig="600" w:dyaOrig="400">
          <v:shape id="_x0000_i1053" type="#_x0000_t75" style="width:29.9pt;height:20.4pt" o:ole="">
            <v:imagedata r:id="rId61" o:title=""/>
          </v:shape>
          <o:OLEObject Type="Embed" ProgID="Equation.DSMT4" ShapeID="_x0000_i1053" DrawAspect="Content" ObjectID="_1495451524" r:id="rId62"/>
        </w:object>
      </w:r>
      <w:r w:rsidRPr="00E23AD5">
        <w:rPr>
          <w:rFonts w:asciiTheme="minorHAnsi" w:eastAsiaTheme="minorHAnsi" w:hAnsiTheme="minorHAnsi"/>
        </w:rPr>
        <w:t xml:space="preserve">  defined?</w:t>
      </w:r>
    </w:p>
    <w:p w:rsidR="00A16524" w:rsidRPr="00A16524" w:rsidRDefault="00A16524" w:rsidP="0083000C">
      <w:pPr>
        <w:pStyle w:val="ListParagraph"/>
        <w:numPr>
          <w:ilvl w:val="0"/>
          <w:numId w:val="4"/>
        </w:numPr>
        <w:ind w:left="360" w:right="-360"/>
      </w:pPr>
      <w:r>
        <w:t xml:space="preserve">For which values of the variables is the expressions </w:t>
      </w:r>
      <w:r w:rsidRPr="005E1DD8">
        <w:rPr>
          <w:position w:val="-8"/>
        </w:rPr>
        <w:object w:dxaOrig="1020" w:dyaOrig="400">
          <v:shape id="_x0000_i1054" type="#_x0000_t75" style="width:50.95pt;height:20.4pt" o:ole="">
            <v:imagedata r:id="rId63" o:title=""/>
          </v:shape>
          <o:OLEObject Type="Embed" ProgID="Equation.DSMT4" ShapeID="_x0000_i1054" DrawAspect="Content" ObjectID="_1495451525" r:id="rId64"/>
        </w:object>
      </w:r>
      <w:r>
        <w:t xml:space="preserve"> defined?</w:t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>Write the entire radical as a mixed radical.</w:t>
      </w:r>
    </w:p>
    <w:p w:rsidR="00E23AD5" w:rsidRPr="00E23AD5" w:rsidRDefault="00E23AD5" w:rsidP="0083000C">
      <w:pPr>
        <w:pStyle w:val="ListParagraph"/>
        <w:numPr>
          <w:ilvl w:val="0"/>
          <w:numId w:val="6"/>
        </w:numPr>
        <w:ind w:right="-360"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  <w:position w:val="-26"/>
        </w:rPr>
        <w:object w:dxaOrig="520" w:dyaOrig="700">
          <v:shape id="_x0000_i1055" type="#_x0000_t75" style="width:26.5pt;height:35.3pt" o:ole="">
            <v:imagedata r:id="rId65" o:title=""/>
          </v:shape>
          <o:OLEObject Type="Embed" ProgID="Equation.DSMT4" ShapeID="_x0000_i1055" DrawAspect="Content" ObjectID="_1495451526" r:id="rId66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b) </w:t>
      </w:r>
      <w:r w:rsidRPr="00E23AD5">
        <w:rPr>
          <w:rFonts w:asciiTheme="minorHAnsi" w:eastAsiaTheme="minorHAnsi" w:hAnsiTheme="minorHAnsi"/>
          <w:position w:val="-26"/>
        </w:rPr>
        <w:object w:dxaOrig="660" w:dyaOrig="700">
          <v:shape id="_x0000_i1056" type="#_x0000_t75" style="width:32.6pt;height:35.3pt" o:ole="">
            <v:imagedata r:id="rId67" o:title=""/>
          </v:shape>
          <o:OLEObject Type="Embed" ProgID="Equation.DSMT4" ShapeID="_x0000_i1056" DrawAspect="Content" ObjectID="_1495451527" r:id="rId68"/>
        </w:object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>Write the mixed radical</w:t>
      </w:r>
      <w:r w:rsidRPr="00E23AD5">
        <w:rPr>
          <w:rFonts w:asciiTheme="minorHAnsi" w:eastAsiaTheme="minorHAnsi" w:hAnsiTheme="minorHAnsi"/>
        </w:rPr>
        <w:t xml:space="preserve"> as an entire radical.</w:t>
      </w:r>
    </w:p>
    <w:p w:rsidR="00E23AD5" w:rsidRP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>a)</w:t>
      </w:r>
      <w:r>
        <w:rPr>
          <w:rFonts w:asciiTheme="minorHAnsi" w:eastAsiaTheme="minorHAnsi" w:hAnsiTheme="minorHAnsi"/>
        </w:rPr>
        <w:tab/>
      </w:r>
      <w:r w:rsidRPr="00E23AD5">
        <w:rPr>
          <w:rFonts w:asciiTheme="minorHAnsi" w:eastAsiaTheme="minorHAnsi" w:hAnsiTheme="minorHAnsi"/>
          <w:position w:val="-26"/>
        </w:rPr>
        <w:object w:dxaOrig="600" w:dyaOrig="700">
          <v:shape id="_x0000_i1057" type="#_x0000_t75" style="width:29.9pt;height:35.3pt" o:ole="">
            <v:imagedata r:id="rId69" o:title=""/>
          </v:shape>
          <o:OLEObject Type="Embed" ProgID="Equation.DSMT4" ShapeID="_x0000_i1057" DrawAspect="Content" ObjectID="_1495451528" r:id="rId70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proofErr w:type="gramStart"/>
      <w:r>
        <w:rPr>
          <w:rFonts w:asciiTheme="minorHAnsi" w:eastAsiaTheme="minorHAnsi" w:hAnsiTheme="minorHAnsi"/>
        </w:rPr>
        <w:t>b</w:t>
      </w:r>
      <w:proofErr w:type="gramEnd"/>
      <w:r>
        <w:rPr>
          <w:rFonts w:asciiTheme="minorHAnsi" w:eastAsiaTheme="minorHAnsi" w:hAnsiTheme="minorHAnsi"/>
        </w:rPr>
        <w:t xml:space="preserve">) </w:t>
      </w:r>
      <w:r w:rsidRPr="00E23AD5">
        <w:rPr>
          <w:rFonts w:asciiTheme="minorHAnsi" w:eastAsiaTheme="minorHAnsi" w:hAnsiTheme="minorHAnsi"/>
          <w:position w:val="-26"/>
        </w:rPr>
        <w:object w:dxaOrig="660" w:dyaOrig="700">
          <v:shape id="_x0000_i1058" type="#_x0000_t75" style="width:32.6pt;height:35.3pt" o:ole="">
            <v:imagedata r:id="rId71" o:title=""/>
          </v:shape>
          <o:OLEObject Type="Embed" ProgID="Equation.DSMT4" ShapeID="_x0000_i1058" DrawAspect="Content" ObjectID="_1495451529" r:id="rId72"/>
        </w:object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>Simplify</w:t>
      </w:r>
      <w:r>
        <w:rPr>
          <w:rFonts w:asciiTheme="minorHAnsi" w:eastAsiaTheme="minorHAnsi" w:hAnsiTheme="minorHAnsi"/>
        </w:rPr>
        <w:t>:</w:t>
      </w:r>
    </w:p>
    <w:p w:rsidR="00E23AD5" w:rsidRP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>a)</w:t>
      </w:r>
      <w:r w:rsidRPr="00E23AD5"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8"/>
        </w:rPr>
        <w:object w:dxaOrig="2460" w:dyaOrig="400">
          <v:shape id="_x0000_i1059" type="#_x0000_t75" style="width:122.95pt;height:20.4pt" o:ole="">
            <v:imagedata r:id="rId73" o:title=""/>
          </v:shape>
          <o:OLEObject Type="Embed" ProgID="Equation.DSMT4" ShapeID="_x0000_i1059" DrawAspect="Content" ObjectID="_1495451530" r:id="rId74"/>
        </w:object>
      </w:r>
      <w:r w:rsidRPr="00E23AD5">
        <w:rPr>
          <w:rFonts w:asciiTheme="minorHAnsi" w:eastAsiaTheme="minorHAnsi" w:hAnsiTheme="minorHAnsi"/>
        </w:rPr>
        <w:t xml:space="preserve"> </w:t>
      </w:r>
      <w:r>
        <w:rPr>
          <w:rFonts w:asciiTheme="minorHAnsi" w:eastAsiaTheme="minorHAnsi" w:hAnsiTheme="minorHAnsi"/>
        </w:rPr>
        <w:tab/>
      </w:r>
      <w:proofErr w:type="gramStart"/>
      <w:r>
        <w:rPr>
          <w:rFonts w:asciiTheme="minorHAnsi" w:eastAsiaTheme="minorHAnsi" w:hAnsiTheme="minorHAnsi"/>
        </w:rPr>
        <w:t>b</w:t>
      </w:r>
      <w:proofErr w:type="gramEnd"/>
      <w:r>
        <w:rPr>
          <w:rFonts w:asciiTheme="minorHAnsi" w:eastAsiaTheme="minorHAnsi" w:hAnsiTheme="minorHAnsi"/>
        </w:rPr>
        <w:t>)</w:t>
      </w:r>
      <w:r w:rsidRPr="00E23AD5">
        <w:rPr>
          <w:rFonts w:asciiTheme="minorHAnsi" w:eastAsiaTheme="minorHAnsi" w:hAnsiTheme="minorHAnsi"/>
          <w:position w:val="-8"/>
        </w:rPr>
        <w:t xml:space="preserve"> </w:t>
      </w:r>
      <w:r w:rsidRPr="00E23AD5">
        <w:rPr>
          <w:rFonts w:asciiTheme="minorHAnsi" w:eastAsiaTheme="minorHAnsi" w:hAnsiTheme="minorHAnsi"/>
          <w:position w:val="-8"/>
        </w:rPr>
        <w:object w:dxaOrig="2560" w:dyaOrig="360">
          <v:shape id="_x0000_i1060" type="#_x0000_t75" style="width:129.05pt;height:17.65pt" o:ole="">
            <v:imagedata r:id="rId75" o:title=""/>
          </v:shape>
          <o:OLEObject Type="Embed" ProgID="Equation.DSMT4" ShapeID="_x0000_i1060" DrawAspect="Content" ObjectID="_1495451531" r:id="rId76"/>
        </w:object>
      </w:r>
      <w:r>
        <w:rPr>
          <w:rFonts w:asciiTheme="minorHAnsi" w:eastAsiaTheme="minorHAnsi" w:hAnsiTheme="minorHAnsi"/>
        </w:rPr>
        <w:tab/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>Expand and simplify</w:t>
      </w:r>
      <w:r>
        <w:rPr>
          <w:rFonts w:asciiTheme="minorHAnsi" w:eastAsiaTheme="minorHAnsi" w:hAnsiTheme="minorHAnsi"/>
        </w:rPr>
        <w:t>:</w:t>
      </w:r>
    </w:p>
    <w:p w:rsid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proofErr w:type="gramStart"/>
      <w:r>
        <w:rPr>
          <w:rFonts w:asciiTheme="minorHAnsi" w:eastAsiaTheme="minorHAnsi" w:hAnsiTheme="minorHAnsi"/>
        </w:rPr>
        <w:t>a)</w:t>
      </w:r>
      <w:r w:rsidRPr="00E23AD5"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18"/>
        </w:rPr>
        <w:object w:dxaOrig="1180" w:dyaOrig="480">
          <v:shape id="_x0000_i1061" type="#_x0000_t75" style="width:58.4pt;height:24.45pt" o:ole="">
            <v:imagedata r:id="rId77" o:title=""/>
          </v:shape>
          <o:OLEObject Type="Embed" ProgID="Equation.DSMT4" ShapeID="_x0000_i1061" DrawAspect="Content" ObjectID="_1495451532" r:id="rId78"/>
        </w:object>
      </w:r>
      <w:r>
        <w:rPr>
          <w:rFonts w:asciiTheme="minorHAnsi" w:eastAsiaTheme="minorHAnsi" w:hAnsiTheme="minorHAnsi"/>
        </w:rPr>
        <w:t xml:space="preserve">  </w: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 w:rsidR="00AF260C">
        <w:rPr>
          <w:rFonts w:asciiTheme="minorHAnsi" w:eastAsiaTheme="minorHAnsi" w:hAnsiTheme="minorHAnsi"/>
        </w:rPr>
        <w:t>b</w:t>
      </w:r>
      <w:r>
        <w:rPr>
          <w:rFonts w:asciiTheme="minorHAnsi" w:eastAsiaTheme="minorHAnsi" w:hAnsiTheme="minorHAnsi"/>
        </w:rPr>
        <w:t xml:space="preserve">) </w:t>
      </w:r>
      <w:r w:rsidRPr="00E23AD5">
        <w:rPr>
          <w:rFonts w:asciiTheme="minorHAnsi" w:eastAsiaTheme="minorHAnsi" w:hAnsiTheme="minorHAnsi"/>
          <w:position w:val="-18"/>
        </w:rPr>
        <w:object w:dxaOrig="1640" w:dyaOrig="480">
          <v:shape id="_x0000_i1062" type="#_x0000_t75" style="width:82.2pt;height:24.45pt" o:ole="">
            <v:imagedata r:id="rId79" o:title=""/>
          </v:shape>
          <o:OLEObject Type="Embed" ProgID="Equation.DSMT4" ShapeID="_x0000_i1062" DrawAspect="Content" ObjectID="_1495451533" r:id="rId80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>c)</w:t>
      </w:r>
      <w:proofErr w:type="gramEnd"/>
      <w:r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18"/>
        </w:rPr>
        <w:object w:dxaOrig="2480" w:dyaOrig="480">
          <v:shape id="_x0000_i1063" type="#_x0000_t75" style="width:123.6pt;height:24.45pt" o:ole="">
            <v:imagedata r:id="rId81" o:title=""/>
          </v:shape>
          <o:OLEObject Type="Embed" ProgID="Equation.DSMT4" ShapeID="_x0000_i1063" DrawAspect="Content" ObjectID="_1495451534" r:id="rId82"/>
        </w:object>
      </w:r>
      <w:r>
        <w:rPr>
          <w:rFonts w:asciiTheme="minorHAnsi" w:eastAsiaTheme="minorHAnsi" w:hAnsiTheme="minorHAnsi"/>
        </w:rPr>
        <w:tab/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>Rati</w:t>
      </w:r>
      <w:r w:rsidRPr="00E23AD5">
        <w:rPr>
          <w:rFonts w:asciiTheme="minorHAnsi" w:eastAsiaTheme="minorHAnsi" w:hAnsiTheme="minorHAnsi"/>
        </w:rPr>
        <w:t>onalize the denominator and simplify the expression</w:t>
      </w:r>
      <w:r>
        <w:rPr>
          <w:rFonts w:asciiTheme="minorHAnsi" w:eastAsiaTheme="minorHAnsi" w:hAnsiTheme="minorHAnsi"/>
        </w:rPr>
        <w:t>:</w:t>
      </w:r>
    </w:p>
    <w:p w:rsidR="00E23AD5" w:rsidRP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proofErr w:type="gramStart"/>
      <w:r>
        <w:rPr>
          <w:rFonts w:asciiTheme="minorHAnsi" w:eastAsiaTheme="minorHAnsi" w:hAnsiTheme="minorHAnsi"/>
        </w:rPr>
        <w:t>a</w:t>
      </w:r>
      <w:proofErr w:type="gramEnd"/>
      <w:r>
        <w:rPr>
          <w:rFonts w:asciiTheme="minorHAnsi" w:eastAsiaTheme="minorHAnsi" w:hAnsiTheme="minorHAnsi"/>
        </w:rPr>
        <w:t xml:space="preserve">) </w:t>
      </w:r>
      <w:r w:rsidRPr="00E23AD5">
        <w:rPr>
          <w:rFonts w:asciiTheme="minorHAnsi" w:eastAsiaTheme="minorHAnsi" w:hAnsiTheme="minorHAnsi"/>
        </w:rPr>
        <w:t xml:space="preserve">  </w:t>
      </w:r>
      <w:r w:rsidR="00FE6B50" w:rsidRPr="00E23AD5">
        <w:rPr>
          <w:rFonts w:asciiTheme="minorHAnsi" w:eastAsiaTheme="minorHAnsi" w:hAnsiTheme="minorHAnsi"/>
          <w:position w:val="-28"/>
        </w:rPr>
        <w:object w:dxaOrig="740" w:dyaOrig="720">
          <v:shape id="_x0000_i1064" type="#_x0000_t75" style="width:36.7pt;height:36pt" o:ole="">
            <v:imagedata r:id="rId83" o:title=""/>
          </v:shape>
          <o:OLEObject Type="Embed" ProgID="Equation.DSMT4" ShapeID="_x0000_i1064" DrawAspect="Content" ObjectID="_1495451535" r:id="rId84"/>
        </w:object>
      </w:r>
      <w:r w:rsidRPr="00E23AD5">
        <w:rPr>
          <w:rFonts w:asciiTheme="minorHAnsi" w:eastAsiaTheme="minorHAnsi" w:hAnsiTheme="minorHAnsi"/>
        </w:rPr>
        <w:t>.</w: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proofErr w:type="gramStart"/>
      <w:r>
        <w:rPr>
          <w:rFonts w:asciiTheme="minorHAnsi" w:eastAsiaTheme="minorHAnsi" w:hAnsiTheme="minorHAnsi"/>
        </w:rPr>
        <w:t xml:space="preserve">b) </w:t>
      </w:r>
      <w:r w:rsidRPr="00E23AD5">
        <w:rPr>
          <w:rFonts w:asciiTheme="minorHAnsi" w:eastAsiaTheme="minorHAnsi" w:hAnsiTheme="minorHAnsi"/>
          <w:position w:val="-28"/>
        </w:rPr>
        <w:t xml:space="preserve"> </w:t>
      </w:r>
      <w:r w:rsidR="00FE6B50" w:rsidRPr="00E23AD5">
        <w:rPr>
          <w:rFonts w:asciiTheme="minorHAnsi" w:eastAsiaTheme="minorHAnsi" w:hAnsiTheme="minorHAnsi"/>
          <w:position w:val="-28"/>
        </w:rPr>
        <w:object w:dxaOrig="1520" w:dyaOrig="720">
          <v:shape id="_x0000_i1065" type="#_x0000_t75" style="width:76.75pt;height:36pt" o:ole="">
            <v:imagedata r:id="rId85" o:title=""/>
          </v:shape>
          <o:OLEObject Type="Embed" ProgID="Equation.DSMT4" ShapeID="_x0000_i1065" DrawAspect="Content" ObjectID="_1495451536" r:id="rId86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>c)</w:t>
      </w:r>
      <w:proofErr w:type="gramEnd"/>
      <w:r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28"/>
        </w:rPr>
        <w:object w:dxaOrig="400" w:dyaOrig="660">
          <v:shape id="_x0000_i1066" type="#_x0000_t75" style="width:20.4pt;height:32.6pt" o:ole="">
            <v:imagedata r:id="rId87" o:title=""/>
          </v:shape>
          <o:OLEObject Type="Embed" ProgID="Equation.DSMT4" ShapeID="_x0000_i1066" DrawAspect="Content" ObjectID="_1495451537" r:id="rId88"/>
        </w:object>
      </w:r>
    </w:p>
    <w:p w:rsidR="00510271" w:rsidRDefault="00510271" w:rsidP="00510271">
      <w:p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 xml:space="preserve">d) </w:t>
      </w:r>
      <w:r>
        <w:rPr>
          <w:rFonts w:asciiTheme="minorHAnsi" w:eastAsiaTheme="minorHAnsi" w:hAnsiTheme="minorHAnsi"/>
        </w:rPr>
        <w:tab/>
      </w:r>
      <w:r w:rsidRPr="00E23AD5">
        <w:rPr>
          <w:rFonts w:asciiTheme="minorHAnsi" w:eastAsiaTheme="minorHAnsi" w:hAnsiTheme="minorHAnsi"/>
          <w:position w:val="-28"/>
        </w:rPr>
        <w:object w:dxaOrig="920" w:dyaOrig="720">
          <v:shape id="_x0000_i1067" type="#_x0000_t75" style="width:45.5pt;height:36pt" o:ole="">
            <v:imagedata r:id="rId89" o:title=""/>
          </v:shape>
          <o:OLEObject Type="Embed" ProgID="Equation.DSMT4" ShapeID="_x0000_i1067" DrawAspect="Content" ObjectID="_1495451538" r:id="rId90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proofErr w:type="gramStart"/>
      <w:r>
        <w:rPr>
          <w:rFonts w:asciiTheme="minorHAnsi" w:eastAsiaTheme="minorHAnsi" w:hAnsiTheme="minorHAnsi"/>
        </w:rPr>
        <w:t>e</w:t>
      </w:r>
      <w:proofErr w:type="gramEnd"/>
      <w:r>
        <w:rPr>
          <w:rFonts w:asciiTheme="minorHAnsi" w:eastAsiaTheme="minorHAnsi" w:hAnsiTheme="minorHAnsi"/>
        </w:rPr>
        <w:t xml:space="preserve">)  </w:t>
      </w:r>
      <w:r w:rsidRPr="00E23AD5">
        <w:rPr>
          <w:rFonts w:asciiTheme="minorHAnsi" w:eastAsiaTheme="minorHAnsi" w:hAnsiTheme="minorHAnsi"/>
          <w:position w:val="-28"/>
        </w:rPr>
        <w:object w:dxaOrig="1060" w:dyaOrig="720">
          <v:shape id="_x0000_i1068" type="#_x0000_t75" style="width:53pt;height:36pt" o:ole="">
            <v:imagedata r:id="rId91" o:title=""/>
          </v:shape>
          <o:OLEObject Type="Embed" ProgID="Equation.DSMT4" ShapeID="_x0000_i1068" DrawAspect="Content" ObjectID="_1495451539" r:id="rId92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f) </w:t>
      </w:r>
      <w:r w:rsidRPr="00E23AD5">
        <w:rPr>
          <w:rFonts w:asciiTheme="minorHAnsi" w:eastAsiaTheme="minorHAnsi" w:hAnsiTheme="minorHAnsi"/>
          <w:position w:val="-28"/>
        </w:rPr>
        <w:object w:dxaOrig="420" w:dyaOrig="660">
          <v:shape id="_x0000_i1069" type="#_x0000_t75" style="width:21.05pt;height:32.6pt" o:ole="">
            <v:imagedata r:id="rId93" o:title=""/>
          </v:shape>
          <o:OLEObject Type="Embed" ProgID="Equation.DSMT4" ShapeID="_x0000_i1069" DrawAspect="Content" ObjectID="_1495451540" r:id="rId94"/>
        </w:object>
      </w:r>
    </w:p>
    <w:p w:rsidR="00E23AD5" w:rsidRDefault="00E23AD5" w:rsidP="0083000C">
      <w:pPr>
        <w:numPr>
          <w:ilvl w:val="0"/>
          <w:numId w:val="4"/>
        </w:numPr>
        <w:ind w:left="360" w:right="-360"/>
        <w:contextualSpacing/>
        <w:rPr>
          <w:rFonts w:asciiTheme="minorHAnsi" w:eastAsiaTheme="minorHAnsi" w:hAnsiTheme="minorHAnsi"/>
        </w:rPr>
      </w:pPr>
      <w:r w:rsidRPr="00E23AD5">
        <w:rPr>
          <w:rFonts w:asciiTheme="minorHAnsi" w:eastAsiaTheme="minorHAnsi" w:hAnsiTheme="minorHAnsi"/>
        </w:rPr>
        <w:t>Solve</w:t>
      </w:r>
      <w:r>
        <w:rPr>
          <w:rFonts w:asciiTheme="minorHAnsi" w:eastAsiaTheme="minorHAnsi" w:hAnsiTheme="minorHAnsi"/>
        </w:rPr>
        <w:t xml:space="preserve"> the following</w:t>
      </w:r>
      <w:r w:rsidRPr="00E23AD5">
        <w:rPr>
          <w:rFonts w:asciiTheme="minorHAnsi" w:eastAsiaTheme="minorHAnsi" w:hAnsiTheme="minorHAnsi"/>
        </w:rPr>
        <w:t>:</w:t>
      </w:r>
    </w:p>
    <w:p w:rsidR="00FE6B50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proofErr w:type="gramStart"/>
      <w:r>
        <w:rPr>
          <w:rFonts w:asciiTheme="minorHAnsi" w:eastAsiaTheme="minorHAnsi" w:hAnsiTheme="minorHAnsi"/>
        </w:rPr>
        <w:t>a)</w:t>
      </w:r>
      <w:r w:rsidRPr="00E23AD5">
        <w:rPr>
          <w:rFonts w:asciiTheme="minorHAnsi" w:eastAsiaTheme="minorHAnsi" w:hAnsiTheme="minorHAnsi"/>
        </w:rPr>
        <w:t xml:space="preserve">  </w:t>
      </w:r>
      <w:r w:rsidR="00FE6B50" w:rsidRPr="00E23AD5">
        <w:rPr>
          <w:rFonts w:asciiTheme="minorHAnsi" w:eastAsiaTheme="minorHAnsi" w:hAnsiTheme="minorHAnsi"/>
          <w:position w:val="-8"/>
        </w:rPr>
        <w:object w:dxaOrig="1100" w:dyaOrig="360">
          <v:shape id="_x0000_i1070" type="#_x0000_t75" style="width:54.35pt;height:17.65pt" o:ole="">
            <v:imagedata r:id="rId95" o:title=""/>
          </v:shape>
          <o:OLEObject Type="Embed" ProgID="Equation.DSMT4" ShapeID="_x0000_i1070" DrawAspect="Content" ObjectID="_1495451541" r:id="rId96"/>
        </w:object>
      </w:r>
      <w:r w:rsidRPr="00E23AD5">
        <w:rPr>
          <w:rFonts w:asciiTheme="minorHAnsi" w:eastAsiaTheme="minorHAnsi" w:hAnsiTheme="minorHAnsi"/>
        </w:rPr>
        <w:t xml:space="preserve"> </w: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  <w:t xml:space="preserve">b)  </w:t>
      </w:r>
      <w:r w:rsidR="00FE6B50" w:rsidRPr="00E23AD5">
        <w:rPr>
          <w:rFonts w:asciiTheme="minorHAnsi" w:eastAsiaTheme="minorHAnsi" w:hAnsiTheme="minorHAnsi"/>
          <w:position w:val="-8"/>
        </w:rPr>
        <w:object w:dxaOrig="1500" w:dyaOrig="360">
          <v:shape id="_x0000_i1071" type="#_x0000_t75" style="width:74.7pt;height:17.65pt" o:ole="">
            <v:imagedata r:id="rId97" o:title=""/>
          </v:shape>
          <o:OLEObject Type="Embed" ProgID="Equation.DSMT4" ShapeID="_x0000_i1071" DrawAspect="Content" ObjectID="_1495451542" r:id="rId98"/>
        </w:object>
      </w:r>
      <w:r>
        <w:rPr>
          <w:rFonts w:asciiTheme="minorHAnsi" w:eastAsiaTheme="minorHAnsi" w:hAnsiTheme="minorHAnsi"/>
        </w:rPr>
        <w:tab/>
      </w:r>
      <w:r w:rsidR="00FE6B50"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>c)</w:t>
      </w:r>
      <w:proofErr w:type="gramEnd"/>
      <w:r>
        <w:rPr>
          <w:rFonts w:asciiTheme="minorHAnsi" w:eastAsiaTheme="minorHAnsi" w:hAnsiTheme="minorHAnsi"/>
        </w:rPr>
        <w:t xml:space="preserve"> </w:t>
      </w:r>
      <w:r w:rsidRPr="00E23AD5">
        <w:rPr>
          <w:rFonts w:asciiTheme="minorHAnsi" w:eastAsiaTheme="minorHAnsi" w:hAnsiTheme="minorHAnsi"/>
          <w:position w:val="-8"/>
        </w:rPr>
        <w:t xml:space="preserve"> </w:t>
      </w:r>
      <w:r w:rsidRPr="00E23AD5">
        <w:rPr>
          <w:rFonts w:asciiTheme="minorHAnsi" w:eastAsiaTheme="minorHAnsi" w:hAnsiTheme="minorHAnsi"/>
          <w:position w:val="-8"/>
        </w:rPr>
        <w:object w:dxaOrig="1800" w:dyaOrig="360">
          <v:shape id="_x0000_i1072" type="#_x0000_t75" style="width:89.65pt;height:17.65pt" o:ole="">
            <v:imagedata r:id="rId99" o:title=""/>
          </v:shape>
          <o:OLEObject Type="Embed" ProgID="Equation.DSMT4" ShapeID="_x0000_i1072" DrawAspect="Content" ObjectID="_1495451543" r:id="rId100"/>
        </w:object>
      </w:r>
      <w:r>
        <w:rPr>
          <w:rFonts w:asciiTheme="minorHAnsi" w:eastAsiaTheme="minorHAnsi" w:hAnsiTheme="minorHAnsi"/>
        </w:rPr>
        <w:tab/>
      </w:r>
      <w:r>
        <w:rPr>
          <w:rFonts w:asciiTheme="minorHAnsi" w:eastAsiaTheme="minorHAnsi" w:hAnsiTheme="minorHAnsi"/>
        </w:rPr>
        <w:tab/>
      </w:r>
    </w:p>
    <w:p w:rsidR="00E23AD5" w:rsidRPr="00E23AD5" w:rsidRDefault="00E23AD5" w:rsidP="00E23AD5">
      <w:pPr>
        <w:ind w:left="360" w:right="-360"/>
        <w:contextualSpacing/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t xml:space="preserve">d) </w:t>
      </w:r>
      <w:r w:rsidR="00FE6B50">
        <w:rPr>
          <w:rFonts w:asciiTheme="minorHAnsi" w:eastAsiaTheme="minorHAnsi" w:hAnsiTheme="minorHAnsi"/>
        </w:rPr>
        <w:tab/>
      </w:r>
      <w:r w:rsidR="00FE6B50" w:rsidRPr="00E23AD5">
        <w:rPr>
          <w:rFonts w:asciiTheme="minorHAnsi" w:eastAsiaTheme="minorHAnsi" w:hAnsiTheme="minorHAnsi"/>
          <w:position w:val="-8"/>
        </w:rPr>
        <w:object w:dxaOrig="1340" w:dyaOrig="360">
          <v:shape id="_x0000_i1073" type="#_x0000_t75" style="width:67.25pt;height:17.65pt" o:ole="">
            <v:imagedata r:id="rId101" o:title=""/>
          </v:shape>
          <o:OLEObject Type="Embed" ProgID="Equation.DSMT4" ShapeID="_x0000_i1073" DrawAspect="Content" ObjectID="_1495451544" r:id="rId102"/>
        </w:object>
      </w:r>
      <w:r w:rsidR="00FE6B50">
        <w:rPr>
          <w:rFonts w:asciiTheme="minorHAnsi" w:eastAsiaTheme="minorHAnsi" w:hAnsiTheme="minorHAnsi"/>
        </w:rPr>
        <w:tab/>
      </w:r>
      <w:r w:rsidR="00FE6B50">
        <w:rPr>
          <w:rFonts w:asciiTheme="minorHAnsi" w:eastAsiaTheme="minorHAnsi" w:hAnsiTheme="minorHAnsi"/>
        </w:rPr>
        <w:tab/>
      </w:r>
      <w:proofErr w:type="gramStart"/>
      <w:r w:rsidR="00FE6B50">
        <w:rPr>
          <w:rFonts w:asciiTheme="minorHAnsi" w:eastAsiaTheme="minorHAnsi" w:hAnsiTheme="minorHAnsi"/>
        </w:rPr>
        <w:t>e</w:t>
      </w:r>
      <w:proofErr w:type="gramEnd"/>
      <w:r w:rsidR="00FE6B50">
        <w:rPr>
          <w:rFonts w:asciiTheme="minorHAnsi" w:eastAsiaTheme="minorHAnsi" w:hAnsiTheme="minorHAnsi"/>
        </w:rPr>
        <w:t>)</w:t>
      </w:r>
      <w:r w:rsidR="00FE6B50" w:rsidRPr="00FE6B50">
        <w:rPr>
          <w:rFonts w:asciiTheme="minorHAnsi" w:eastAsiaTheme="minorHAnsi" w:hAnsiTheme="minorHAnsi"/>
          <w:position w:val="-8"/>
        </w:rPr>
        <w:t xml:space="preserve"> </w:t>
      </w:r>
      <w:r w:rsidR="00FE6B50" w:rsidRPr="00E23AD5">
        <w:rPr>
          <w:rFonts w:asciiTheme="minorHAnsi" w:eastAsiaTheme="minorHAnsi" w:hAnsiTheme="minorHAnsi"/>
          <w:position w:val="-8"/>
        </w:rPr>
        <w:object w:dxaOrig="1500" w:dyaOrig="360">
          <v:shape id="_x0000_i1074" type="#_x0000_t75" style="width:74.7pt;height:17.65pt" o:ole="">
            <v:imagedata r:id="rId103" o:title=""/>
          </v:shape>
          <o:OLEObject Type="Embed" ProgID="Equation.DSMT4" ShapeID="_x0000_i1074" DrawAspect="Content" ObjectID="_1495451545" r:id="rId104"/>
        </w:object>
      </w:r>
      <w:r w:rsidR="00FE6B50">
        <w:rPr>
          <w:rFonts w:asciiTheme="minorHAnsi" w:eastAsiaTheme="minorHAnsi" w:hAnsiTheme="minorHAnsi"/>
        </w:rPr>
        <w:tab/>
      </w:r>
      <w:r w:rsidR="00FE6B50">
        <w:rPr>
          <w:rFonts w:asciiTheme="minorHAnsi" w:eastAsiaTheme="minorHAnsi" w:hAnsiTheme="minorHAnsi"/>
        </w:rPr>
        <w:tab/>
        <w:t xml:space="preserve">f)  </w:t>
      </w:r>
      <w:r w:rsidR="00FE6B50" w:rsidRPr="00E23AD5">
        <w:rPr>
          <w:rFonts w:asciiTheme="minorHAnsi" w:eastAsiaTheme="minorHAnsi" w:hAnsiTheme="minorHAnsi"/>
          <w:position w:val="-8"/>
        </w:rPr>
        <w:object w:dxaOrig="1900" w:dyaOrig="360">
          <v:shape id="_x0000_i1075" type="#_x0000_t75" style="width:93.75pt;height:17.65pt" o:ole="">
            <v:imagedata r:id="rId105" o:title=""/>
          </v:shape>
          <o:OLEObject Type="Embed" ProgID="Equation.DSMT4" ShapeID="_x0000_i1075" DrawAspect="Content" ObjectID="_1495451546" r:id="rId106"/>
        </w:object>
      </w:r>
    </w:p>
    <w:p w:rsidR="00704579" w:rsidRPr="00417475" w:rsidRDefault="00704579" w:rsidP="00704579">
      <w:pPr>
        <w:rPr>
          <w:rFonts w:ascii="Arial" w:hAnsi="Arial" w:cs="Arial"/>
          <w:b/>
          <w:i/>
          <w:sz w:val="16"/>
          <w:szCs w:val="16"/>
        </w:rPr>
      </w:pPr>
    </w:p>
    <w:p w:rsidR="00704579" w:rsidRPr="00E23AD5" w:rsidRDefault="00704579" w:rsidP="00704579">
      <w:pPr>
        <w:rPr>
          <w:rFonts w:asciiTheme="minorHAnsi" w:hAnsiTheme="minorHAnsi" w:cstheme="minorHAnsi"/>
          <w:b/>
          <w:i/>
        </w:rPr>
      </w:pPr>
      <w:r w:rsidRPr="00E23AD5">
        <w:rPr>
          <w:rFonts w:asciiTheme="minorHAnsi" w:hAnsiTheme="minorHAnsi" w:cstheme="minorHAnsi"/>
          <w:b/>
          <w:i/>
        </w:rPr>
        <w:t>Calculator Section</w:t>
      </w:r>
    </w:p>
    <w:p w:rsidR="00704579" w:rsidRPr="007C44A2" w:rsidRDefault="00704579" w:rsidP="00E23AD5">
      <w:pPr>
        <w:pStyle w:val="ListParagraph"/>
        <w:ind w:left="360"/>
        <w:rPr>
          <w:sz w:val="8"/>
          <w:szCs w:val="8"/>
        </w:rPr>
      </w:pPr>
    </w:p>
    <w:p w:rsidR="00704579" w:rsidRDefault="00704579" w:rsidP="0083000C">
      <w:pPr>
        <w:pStyle w:val="ListParagraph"/>
        <w:numPr>
          <w:ilvl w:val="0"/>
          <w:numId w:val="4"/>
        </w:numPr>
        <w:ind w:left="360" w:right="25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B86C001" wp14:editId="4B80A261">
                <wp:simplePos x="0" y="0"/>
                <wp:positionH relativeFrom="column">
                  <wp:posOffset>4728210</wp:posOffset>
                </wp:positionH>
                <wp:positionV relativeFrom="paragraph">
                  <wp:posOffset>247015</wp:posOffset>
                </wp:positionV>
                <wp:extent cx="238760" cy="258445"/>
                <wp:effectExtent l="0" t="0" r="27940" b="273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760" cy="258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650AA8" id="Rectangle 2" o:spid="_x0000_s1026" style="position:absolute;margin-left:372.3pt;margin-top:19.45pt;width:18.8pt;height:20.3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" fillcolor="#d8d8d8 [2732]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D1BEF31" wp14:editId="73B3F7D3">
                <wp:simplePos x="0" y="0"/>
                <wp:positionH relativeFrom="column">
                  <wp:posOffset>4970780</wp:posOffset>
                </wp:positionH>
                <wp:positionV relativeFrom="paragraph">
                  <wp:posOffset>281082</wp:posOffset>
                </wp:positionV>
                <wp:extent cx="635" cy="219075"/>
                <wp:effectExtent l="0" t="0" r="37465" b="2857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" cy="21907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bg1">
                              <a:lumMod val="85000"/>
                            </a:schemeClr>
                          </a:solidFill>
                          <a:prstDash val="sys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17C4864" id="Straight Connector 3" o:spid="_x0000_s1026" style="position:absolute;flip:x y;z-index:2516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1.4pt,22.15pt" to="391.45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" strokecolor="#d8d8d8 [2732]" strokeweight="1pt">
                <v:stroke dashstyle="3 1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5A374F5D" wp14:editId="16EC8A6A">
                <wp:simplePos x="0" y="0"/>
                <wp:positionH relativeFrom="column">
                  <wp:posOffset>4972685</wp:posOffset>
                </wp:positionH>
                <wp:positionV relativeFrom="paragraph">
                  <wp:posOffset>92075</wp:posOffset>
                </wp:positionV>
                <wp:extent cx="429895" cy="415925"/>
                <wp:effectExtent l="0" t="0" r="27305" b="222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895" cy="4159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A1BA7C9" id="Rectangle 1" o:spid="_x0000_s1026" style="position:absolute;margin-left:391.55pt;margin-top:7.25pt;width:33.85pt;height:32.75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" fillcolor="#d8d8d8 [2732]" strokecolor="black [3213]"/>
            </w:pict>
          </mc:Fallback>
        </mc:AlternateContent>
      </w:r>
      <w:r>
        <w:t xml:space="preserve">A square with area 20 square units is placed beside a square with area 36 square units.  In simplest form, write a radical expression for the perimeter of the shape formed. </w:t>
      </w:r>
    </w:p>
    <w:p w:rsidR="00E23AD5" w:rsidRDefault="00E23AD5" w:rsidP="00B033E6">
      <w:pPr>
        <w:pStyle w:val="ListParagraph"/>
        <w:ind w:left="360"/>
      </w:pPr>
    </w:p>
    <w:p w:rsidR="00B033E6" w:rsidRDefault="00B033E6" w:rsidP="00B033E6">
      <w:pPr>
        <w:pStyle w:val="ListParagraph"/>
        <w:ind w:left="360"/>
      </w:pPr>
    </w:p>
    <w:p w:rsidR="00B54D9C" w:rsidRDefault="00B54D9C" w:rsidP="00B033E6">
      <w:pPr>
        <w:pStyle w:val="ListParagraph"/>
        <w:ind w:left="360"/>
      </w:pPr>
    </w:p>
    <w:p w:rsidR="00B54D9C" w:rsidRDefault="00B54D9C" w:rsidP="00B033E6">
      <w:pPr>
        <w:pStyle w:val="ListParagraph"/>
        <w:ind w:left="360"/>
      </w:pPr>
    </w:p>
    <w:p w:rsidR="00417475" w:rsidRDefault="00417475" w:rsidP="00B033E6">
      <w:pPr>
        <w:pStyle w:val="ListParagraph"/>
        <w:ind w:left="360"/>
      </w:pPr>
    </w:p>
    <w:p w:rsidR="00B54D9C" w:rsidRDefault="00B54D9C" w:rsidP="00B033E6">
      <w:pPr>
        <w:pStyle w:val="ListParagraph"/>
        <w:ind w:left="360"/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lastRenderedPageBreak/>
        <w:t xml:space="preserve">Unit III – Solving Quadratic Equations </w:t>
      </w:r>
    </w:p>
    <w:p w:rsidR="00B033E6" w:rsidRPr="00CE6E8D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B54D9C" w:rsidRPr="00B54D9C" w:rsidRDefault="00B54D9C" w:rsidP="0083000C">
      <w:pPr>
        <w:numPr>
          <w:ilvl w:val="0"/>
          <w:numId w:val="7"/>
        </w:numPr>
        <w:ind w:left="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>Factor the following:</w:t>
      </w:r>
    </w:p>
    <w:p w:rsidR="00B54D9C" w:rsidRPr="00B54D9C" w:rsidRDefault="00F11F02" w:rsidP="0083000C">
      <w:pPr>
        <w:numPr>
          <w:ilvl w:val="0"/>
          <w:numId w:val="8"/>
        </w:numPr>
        <w:ind w:left="72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/>
          <w:position w:val="-6"/>
        </w:rPr>
        <w:object w:dxaOrig="1300" w:dyaOrig="320">
          <v:shape id="_x0000_i1076" type="#_x0000_t75" style="width:65.2pt;height:15.6pt" o:ole="">
            <v:imagedata r:id="rId107" o:title=""/>
          </v:shape>
          <o:OLEObject Type="Embed" ProgID="Equation.DSMT4" ShapeID="_x0000_i1076" DrawAspect="Content" ObjectID="_1495451547" r:id="rId108"/>
        </w:object>
      </w:r>
      <w:r w:rsidR="00B54D9C" w:rsidRPr="00B54D9C">
        <w:rPr>
          <w:rFonts w:asciiTheme="minorHAnsi" w:eastAsiaTheme="minorHAnsi" w:hAnsiTheme="minorHAnsi"/>
        </w:rPr>
        <w:tab/>
      </w:r>
      <w:r w:rsidR="00B54D9C" w:rsidRPr="00B54D9C">
        <w:rPr>
          <w:rFonts w:asciiTheme="minorHAnsi" w:eastAsiaTheme="minorHAnsi" w:hAnsiTheme="minorHAnsi"/>
        </w:rPr>
        <w:tab/>
        <w:t xml:space="preserve">b)  </w:t>
      </w:r>
      <w:r w:rsidRPr="00B54D9C">
        <w:rPr>
          <w:rFonts w:asciiTheme="minorHAnsi" w:eastAsiaTheme="minorHAnsi" w:hAnsiTheme="minorHAnsi"/>
          <w:position w:val="-6"/>
        </w:rPr>
        <w:object w:dxaOrig="1400" w:dyaOrig="320">
          <v:shape id="_x0000_i1077" type="#_x0000_t75" style="width:69.3pt;height:15.6pt" o:ole="">
            <v:imagedata r:id="rId109" o:title=""/>
          </v:shape>
          <o:OLEObject Type="Embed" ProgID="Equation.DSMT4" ShapeID="_x0000_i1077" DrawAspect="Content" ObjectID="_1495451548" r:id="rId110"/>
        </w:object>
      </w:r>
      <w:r w:rsidR="00B54D9C" w:rsidRPr="00B54D9C">
        <w:rPr>
          <w:rFonts w:asciiTheme="minorHAnsi" w:eastAsiaTheme="minorHAnsi" w:hAnsiTheme="minorHAnsi"/>
        </w:rPr>
        <w:tab/>
      </w:r>
      <w:r w:rsidR="00B54D9C" w:rsidRPr="00B54D9C">
        <w:rPr>
          <w:rFonts w:asciiTheme="minorHAnsi" w:eastAsiaTheme="minorHAnsi" w:hAnsiTheme="minorHAnsi"/>
        </w:rPr>
        <w:tab/>
        <w:t xml:space="preserve">c)  </w:t>
      </w:r>
      <w:r w:rsidRPr="00B54D9C">
        <w:rPr>
          <w:rFonts w:asciiTheme="minorHAnsi" w:eastAsiaTheme="minorHAnsi" w:hAnsiTheme="minorHAnsi"/>
          <w:position w:val="-6"/>
        </w:rPr>
        <w:object w:dxaOrig="1140" w:dyaOrig="320">
          <v:shape id="_x0000_i1078" type="#_x0000_t75" style="width:57.05pt;height:15.6pt" o:ole="">
            <v:imagedata r:id="rId111" o:title=""/>
          </v:shape>
          <o:OLEObject Type="Embed" ProgID="Equation.DSMT4" ShapeID="_x0000_i1078" DrawAspect="Content" ObjectID="_1495451549" r:id="rId112"/>
        </w:object>
      </w:r>
    </w:p>
    <w:p w:rsidR="00B54D9C" w:rsidRPr="00B54D9C" w:rsidRDefault="00B54D9C" w:rsidP="00B54D9C">
      <w:pPr>
        <w:ind w:left="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/>
        </w:rPr>
        <w:t xml:space="preserve">d)   </w:t>
      </w:r>
      <w:r w:rsidR="00F11F02" w:rsidRPr="00B54D9C">
        <w:rPr>
          <w:rFonts w:asciiTheme="minorHAnsi" w:eastAsiaTheme="minorHAnsi" w:hAnsiTheme="minorHAnsi"/>
          <w:position w:val="-6"/>
        </w:rPr>
        <w:object w:dxaOrig="780" w:dyaOrig="320">
          <v:shape id="_x0000_i1079" type="#_x0000_t75" style="width:39.4pt;height:15.6pt" o:ole="">
            <v:imagedata r:id="rId113" o:title=""/>
          </v:shape>
          <o:OLEObject Type="Embed" ProgID="Equation.DSMT4" ShapeID="_x0000_i1079" DrawAspect="Content" ObjectID="_1495451550" r:id="rId114"/>
        </w:object>
      </w:r>
      <w:r w:rsidRPr="00B54D9C">
        <w:rPr>
          <w:rFonts w:asciiTheme="minorHAnsi" w:eastAsiaTheme="minorHAnsi" w:hAnsiTheme="minorHAnsi"/>
        </w:rPr>
        <w:tab/>
      </w:r>
      <w:r w:rsidRPr="00B54D9C">
        <w:rPr>
          <w:rFonts w:asciiTheme="minorHAnsi" w:eastAsiaTheme="minorHAnsi" w:hAnsiTheme="minorHAnsi"/>
        </w:rPr>
        <w:tab/>
      </w:r>
      <w:proofErr w:type="gramStart"/>
      <w:r w:rsidRPr="00B54D9C">
        <w:rPr>
          <w:rFonts w:asciiTheme="minorHAnsi" w:eastAsiaTheme="minorHAnsi" w:hAnsiTheme="minorHAnsi"/>
        </w:rPr>
        <w:t>e</w:t>
      </w:r>
      <w:proofErr w:type="gramEnd"/>
      <w:r w:rsidRPr="00B54D9C">
        <w:rPr>
          <w:rFonts w:asciiTheme="minorHAnsi" w:eastAsiaTheme="minorHAnsi" w:hAnsiTheme="minorHAnsi"/>
        </w:rPr>
        <w:t xml:space="preserve">)  </w:t>
      </w:r>
      <w:r w:rsidR="00F11F02" w:rsidRPr="00B54D9C">
        <w:rPr>
          <w:rFonts w:asciiTheme="minorHAnsi" w:eastAsiaTheme="minorHAnsi" w:hAnsiTheme="minorHAnsi"/>
          <w:position w:val="-6"/>
        </w:rPr>
        <w:object w:dxaOrig="840" w:dyaOrig="320">
          <v:shape id="_x0000_i1080" type="#_x0000_t75" style="width:42.1pt;height:15.6pt" o:ole="">
            <v:imagedata r:id="rId115" o:title=""/>
          </v:shape>
          <o:OLEObject Type="Embed" ProgID="Equation.DSMT4" ShapeID="_x0000_i1080" DrawAspect="Content" ObjectID="_1495451551" r:id="rId116"/>
        </w:object>
      </w:r>
      <w:r w:rsidRPr="00B54D9C">
        <w:rPr>
          <w:rFonts w:asciiTheme="minorHAnsi" w:eastAsiaTheme="minorHAnsi" w:hAnsiTheme="minorHAnsi"/>
        </w:rPr>
        <w:tab/>
      </w:r>
      <w:r w:rsidRPr="00B54D9C">
        <w:rPr>
          <w:rFonts w:asciiTheme="minorHAnsi" w:eastAsiaTheme="minorHAnsi" w:hAnsiTheme="minorHAnsi"/>
        </w:rPr>
        <w:tab/>
      </w:r>
      <w:r w:rsidRPr="00B54D9C">
        <w:rPr>
          <w:rFonts w:asciiTheme="minorHAnsi" w:eastAsiaTheme="minorHAnsi" w:hAnsiTheme="minorHAnsi"/>
        </w:rPr>
        <w:tab/>
        <w:t xml:space="preserve">f)  </w:t>
      </w:r>
      <w:r w:rsidR="00F11F02" w:rsidRPr="00B54D9C">
        <w:rPr>
          <w:rFonts w:asciiTheme="minorHAnsi" w:eastAsiaTheme="minorHAnsi" w:hAnsiTheme="minorHAnsi"/>
          <w:position w:val="-10"/>
        </w:rPr>
        <w:object w:dxaOrig="1120" w:dyaOrig="360">
          <v:shape id="_x0000_i1081" type="#_x0000_t75" style="width:56.4pt;height:17.65pt" o:ole="">
            <v:imagedata r:id="rId117" o:title=""/>
          </v:shape>
          <o:OLEObject Type="Embed" ProgID="Equation.DSMT4" ShapeID="_x0000_i1081" DrawAspect="Content" ObjectID="_1495451552" r:id="rId118"/>
        </w:object>
      </w:r>
    </w:p>
    <w:p w:rsidR="00B54D9C" w:rsidRPr="00B54D9C" w:rsidRDefault="00B54D9C" w:rsidP="00F11F02">
      <w:pPr>
        <w:ind w:left="360"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g)  </w:t>
      </w:r>
      <w:r w:rsidR="00F11F02" w:rsidRPr="00B54D9C">
        <w:rPr>
          <w:rFonts w:asciiTheme="minorHAnsi" w:eastAsiaTheme="minorHAnsi" w:hAnsiTheme="minorHAnsi"/>
          <w:position w:val="-14"/>
        </w:rPr>
        <w:object w:dxaOrig="1280" w:dyaOrig="440">
          <v:shape id="_x0000_i1082" type="#_x0000_t75" style="width:63.85pt;height:21.75pt" o:ole="">
            <v:imagedata r:id="rId119" o:title=""/>
          </v:shape>
          <o:OLEObject Type="Embed" ProgID="Equation.DSMT4" ShapeID="_x0000_i1082" DrawAspect="Content" ObjectID="_1495451553" r:id="rId120"/>
        </w:object>
      </w:r>
      <w:r w:rsidRPr="00B54D9C">
        <w:rPr>
          <w:rFonts w:asciiTheme="minorHAnsi" w:eastAsiaTheme="minorHAnsi" w:hAnsiTheme="minorHAnsi" w:cstheme="minorHAnsi"/>
        </w:rPr>
        <w:tab/>
      </w:r>
      <w:r w:rsidRPr="00B54D9C">
        <w:rPr>
          <w:rFonts w:asciiTheme="minorHAnsi" w:eastAsiaTheme="minorHAnsi" w:hAnsiTheme="minorHAnsi" w:cstheme="minorHAnsi"/>
        </w:rPr>
        <w:tab/>
      </w:r>
      <w:proofErr w:type="gramStart"/>
      <w:r w:rsidRPr="00B54D9C">
        <w:rPr>
          <w:rFonts w:asciiTheme="minorHAnsi" w:eastAsiaTheme="minorHAnsi" w:hAnsiTheme="minorHAnsi" w:cstheme="minorHAnsi"/>
        </w:rPr>
        <w:t>h</w:t>
      </w:r>
      <w:proofErr w:type="gramEnd"/>
      <w:r w:rsidRPr="00B54D9C">
        <w:rPr>
          <w:rFonts w:asciiTheme="minorHAnsi" w:eastAsiaTheme="minorHAnsi" w:hAnsiTheme="minorHAnsi" w:cstheme="minorHAnsi"/>
        </w:rPr>
        <w:t xml:space="preserve">)  </w:t>
      </w:r>
      <w:r w:rsidRPr="00B54D9C">
        <w:rPr>
          <w:rFonts w:asciiTheme="minorHAnsi" w:eastAsiaTheme="minorHAnsi" w:hAnsiTheme="minorHAnsi"/>
          <w:position w:val="-6"/>
        </w:rPr>
        <w:object w:dxaOrig="1320" w:dyaOrig="320">
          <v:shape id="_x0000_i1083" type="#_x0000_t75" style="width:65.2pt;height:15.6pt" o:ole="">
            <v:imagedata r:id="rId121" o:title=""/>
          </v:shape>
          <o:OLEObject Type="Embed" ProgID="Equation.DSMT4" ShapeID="_x0000_i1083" DrawAspect="Content" ObjectID="_1495451554" r:id="rId122"/>
        </w:object>
      </w:r>
      <w:r w:rsidRPr="00B54D9C">
        <w:rPr>
          <w:rFonts w:asciiTheme="minorHAnsi" w:eastAsiaTheme="minorHAnsi" w:hAnsiTheme="minorHAnsi" w:cstheme="minorHAnsi"/>
        </w:rPr>
        <w:tab/>
      </w:r>
      <w:r w:rsidRPr="00B54D9C">
        <w:rPr>
          <w:rFonts w:asciiTheme="minorHAnsi" w:eastAsiaTheme="minorHAnsi" w:hAnsiTheme="minorHAnsi" w:cstheme="minorHAnsi"/>
        </w:rPr>
        <w:tab/>
      </w:r>
      <w:proofErr w:type="spellStart"/>
      <w:r w:rsidRPr="00B54D9C">
        <w:rPr>
          <w:rFonts w:asciiTheme="minorHAnsi" w:eastAsiaTheme="minorHAnsi" w:hAnsiTheme="minorHAnsi" w:cstheme="minorHAnsi"/>
        </w:rPr>
        <w:t>i</w:t>
      </w:r>
      <w:proofErr w:type="spellEnd"/>
      <w:r w:rsidRPr="00B54D9C">
        <w:rPr>
          <w:rFonts w:asciiTheme="minorHAnsi" w:eastAsiaTheme="minorHAnsi" w:hAnsiTheme="minorHAnsi" w:cstheme="minorHAnsi"/>
        </w:rPr>
        <w:t xml:space="preserve">) </w:t>
      </w:r>
      <w:r w:rsidRPr="00B54D9C">
        <w:rPr>
          <w:rFonts w:asciiTheme="minorHAnsi" w:eastAsiaTheme="minorHAnsi" w:hAnsiTheme="minorHAnsi"/>
          <w:position w:val="-6"/>
        </w:rPr>
        <w:t xml:space="preserve"> </w:t>
      </w:r>
      <w:r w:rsidRPr="00B54D9C">
        <w:rPr>
          <w:rFonts w:asciiTheme="minorHAnsi" w:eastAsiaTheme="minorHAnsi" w:hAnsiTheme="minorHAnsi"/>
          <w:position w:val="-6"/>
        </w:rPr>
        <w:object w:dxaOrig="1400" w:dyaOrig="320">
          <v:shape id="_x0000_i1084" type="#_x0000_t75" style="width:69.3pt;height:15.6pt" o:ole="">
            <v:imagedata r:id="rId123" o:title=""/>
          </v:shape>
          <o:OLEObject Type="Embed" ProgID="Equation.DSMT4" ShapeID="_x0000_i1084" DrawAspect="Content" ObjectID="_1495451555" r:id="rId124"/>
        </w:object>
      </w:r>
    </w:p>
    <w:p w:rsidR="00B54D9C" w:rsidRPr="00B54D9C" w:rsidRDefault="00B54D9C" w:rsidP="0083000C">
      <w:pPr>
        <w:numPr>
          <w:ilvl w:val="0"/>
          <w:numId w:val="7"/>
        </w:numPr>
        <w:ind w:left="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>Solve the following:</w:t>
      </w:r>
    </w:p>
    <w:p w:rsidR="00B54D9C" w:rsidRPr="00B54D9C" w:rsidRDefault="00F11F02" w:rsidP="0083000C">
      <w:pPr>
        <w:numPr>
          <w:ilvl w:val="0"/>
          <w:numId w:val="9"/>
        </w:numPr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/>
          <w:position w:val="-6"/>
        </w:rPr>
        <w:object w:dxaOrig="1359" w:dyaOrig="320">
          <v:shape id="_x0000_i1085" type="#_x0000_t75" style="width:67.9pt;height:15.6pt" o:ole="">
            <v:imagedata r:id="rId125" o:title=""/>
          </v:shape>
          <o:OLEObject Type="Embed" ProgID="Equation.DSMT4" ShapeID="_x0000_i1085" DrawAspect="Content" ObjectID="_1495451556" r:id="rId126"/>
        </w:object>
      </w:r>
      <w:r w:rsidR="00B54D9C" w:rsidRPr="00B54D9C">
        <w:rPr>
          <w:rFonts w:asciiTheme="minorHAnsi" w:eastAsiaTheme="minorHAnsi" w:hAnsiTheme="minorHAnsi"/>
          <w:position w:val="-6"/>
        </w:rPr>
        <w:tab/>
      </w:r>
      <w:r w:rsidR="00B54D9C" w:rsidRPr="00B54D9C">
        <w:rPr>
          <w:rFonts w:asciiTheme="minorHAnsi" w:eastAsiaTheme="minorHAnsi" w:hAnsiTheme="minorHAnsi"/>
          <w:position w:val="-6"/>
        </w:rPr>
        <w:tab/>
      </w:r>
      <w:r w:rsidR="00B54D9C" w:rsidRPr="00B54D9C">
        <w:rPr>
          <w:rFonts w:asciiTheme="minorHAnsi" w:eastAsiaTheme="minorHAnsi" w:hAnsiTheme="minorHAnsi" w:cstheme="minorHAnsi"/>
        </w:rPr>
        <w:t xml:space="preserve">b) </w:t>
      </w:r>
      <w:r w:rsidR="00B54D9C" w:rsidRPr="00B54D9C">
        <w:rPr>
          <w:rFonts w:asciiTheme="minorHAnsi" w:eastAsiaTheme="minorHAnsi" w:hAnsiTheme="minorHAnsi"/>
          <w:position w:val="-14"/>
        </w:rPr>
        <w:t xml:space="preserve"> </w:t>
      </w:r>
      <w:r w:rsidRPr="00B54D9C">
        <w:rPr>
          <w:rFonts w:asciiTheme="minorHAnsi" w:eastAsiaTheme="minorHAnsi" w:hAnsiTheme="minorHAnsi"/>
          <w:position w:val="-14"/>
        </w:rPr>
        <w:object w:dxaOrig="1320" w:dyaOrig="400">
          <v:shape id="_x0000_i1086" type="#_x0000_t75" style="width:65.9pt;height:20.4pt" o:ole="">
            <v:imagedata r:id="rId127" o:title=""/>
          </v:shape>
          <o:OLEObject Type="Embed" ProgID="Equation.DSMT4" ShapeID="_x0000_i1086" DrawAspect="Content" ObjectID="_1495451557" r:id="rId128"/>
        </w:object>
      </w:r>
      <w:r w:rsidR="00B54D9C" w:rsidRPr="00B54D9C">
        <w:rPr>
          <w:rFonts w:asciiTheme="minorHAnsi" w:eastAsiaTheme="minorHAnsi" w:hAnsiTheme="minorHAnsi" w:cstheme="minorHAnsi"/>
        </w:rPr>
        <w:tab/>
      </w:r>
      <w:r w:rsidR="00B54D9C" w:rsidRPr="00B54D9C">
        <w:rPr>
          <w:rFonts w:asciiTheme="minorHAnsi" w:eastAsiaTheme="minorHAnsi" w:hAnsiTheme="minorHAnsi" w:cstheme="minorHAnsi"/>
        </w:rPr>
        <w:tab/>
        <w:t xml:space="preserve">c) </w:t>
      </w:r>
      <w:r w:rsidR="00B54D9C" w:rsidRPr="00B54D9C">
        <w:rPr>
          <w:rFonts w:asciiTheme="minorHAnsi" w:eastAsiaTheme="minorHAnsi" w:hAnsiTheme="minorHAnsi"/>
          <w:position w:val="-6"/>
        </w:rPr>
        <w:t xml:space="preserve"> </w:t>
      </w:r>
      <w:r w:rsidR="00B54D9C" w:rsidRPr="00B54D9C">
        <w:rPr>
          <w:rFonts w:asciiTheme="minorHAnsi" w:eastAsiaTheme="minorHAnsi" w:hAnsiTheme="minorHAnsi"/>
          <w:position w:val="-6"/>
        </w:rPr>
        <w:object w:dxaOrig="1920" w:dyaOrig="320">
          <v:shape id="_x0000_i1087" type="#_x0000_t75" style="width:96.45pt;height:15.6pt" o:ole="">
            <v:imagedata r:id="rId129" o:title=""/>
          </v:shape>
          <o:OLEObject Type="Embed" ProgID="Equation.DSMT4" ShapeID="_x0000_i1087" DrawAspect="Content" ObjectID="_1495451558" r:id="rId130"/>
        </w:object>
      </w:r>
    </w:p>
    <w:p w:rsidR="00B54D9C" w:rsidRPr="00B54D9C" w:rsidRDefault="00B54D9C" w:rsidP="00476170">
      <w:pPr>
        <w:ind w:left="360"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d)  </w:t>
      </w:r>
      <w:r w:rsidRPr="00B54D9C">
        <w:rPr>
          <w:rFonts w:asciiTheme="minorHAnsi" w:eastAsiaTheme="minorHAnsi" w:hAnsiTheme="minorHAnsi"/>
          <w:position w:val="-6"/>
        </w:rPr>
        <w:object w:dxaOrig="1320" w:dyaOrig="320">
          <v:shape id="_x0000_i1088" type="#_x0000_t75" style="width:65.9pt;height:15.6pt" o:ole="">
            <v:imagedata r:id="rId131" o:title=""/>
          </v:shape>
          <o:OLEObject Type="Embed" ProgID="Equation.DSMT4" ShapeID="_x0000_i1088" DrawAspect="Content" ObjectID="_1495451559" r:id="rId132"/>
        </w:object>
      </w:r>
      <w:r w:rsidRPr="00B54D9C">
        <w:rPr>
          <w:rFonts w:asciiTheme="minorHAnsi" w:eastAsiaTheme="minorHAnsi" w:hAnsiTheme="minorHAnsi" w:cstheme="minorHAnsi"/>
        </w:rPr>
        <w:tab/>
      </w:r>
      <w:r w:rsidRPr="00B54D9C">
        <w:rPr>
          <w:rFonts w:asciiTheme="minorHAnsi" w:eastAsiaTheme="minorHAnsi" w:hAnsiTheme="minorHAnsi" w:cstheme="minorHAnsi"/>
        </w:rPr>
        <w:tab/>
      </w:r>
      <w:proofErr w:type="gramStart"/>
      <w:r w:rsidRPr="00B54D9C">
        <w:rPr>
          <w:rFonts w:asciiTheme="minorHAnsi" w:eastAsiaTheme="minorHAnsi" w:hAnsiTheme="minorHAnsi" w:cstheme="minorHAnsi"/>
        </w:rPr>
        <w:t>e</w:t>
      </w:r>
      <w:proofErr w:type="gramEnd"/>
      <w:r w:rsidRPr="00B54D9C">
        <w:rPr>
          <w:rFonts w:asciiTheme="minorHAnsi" w:eastAsiaTheme="minorHAnsi" w:hAnsiTheme="minorHAnsi" w:cstheme="minorHAnsi"/>
        </w:rPr>
        <w:t xml:space="preserve">)  </w:t>
      </w:r>
      <w:r w:rsidR="0008219D" w:rsidRPr="00B54D9C">
        <w:rPr>
          <w:rFonts w:asciiTheme="minorHAnsi" w:eastAsiaTheme="minorHAnsi" w:hAnsiTheme="minorHAnsi"/>
          <w:position w:val="-6"/>
        </w:rPr>
        <w:object w:dxaOrig="1480" w:dyaOrig="320">
          <v:shape id="_x0000_i1089" type="#_x0000_t75" style="width:74.7pt;height:15.6pt" o:ole="">
            <v:imagedata r:id="rId133" o:title=""/>
          </v:shape>
          <o:OLEObject Type="Embed" ProgID="Equation.DSMT4" ShapeID="_x0000_i1089" DrawAspect="Content" ObjectID="_1495451560" r:id="rId134"/>
        </w:object>
      </w:r>
      <w:r w:rsidRPr="00B54D9C">
        <w:rPr>
          <w:rFonts w:asciiTheme="minorHAnsi" w:eastAsiaTheme="minorHAnsi" w:hAnsiTheme="minorHAnsi" w:cstheme="minorHAnsi"/>
        </w:rPr>
        <w:tab/>
      </w:r>
      <w:r w:rsidRPr="00B54D9C">
        <w:rPr>
          <w:rFonts w:asciiTheme="minorHAnsi" w:eastAsiaTheme="minorHAnsi" w:hAnsiTheme="minorHAnsi" w:cstheme="minorHAnsi"/>
        </w:rPr>
        <w:tab/>
        <w:t xml:space="preserve">f) </w:t>
      </w:r>
      <w:r w:rsidRPr="00B54D9C">
        <w:rPr>
          <w:rFonts w:asciiTheme="minorHAnsi" w:eastAsiaTheme="minorHAnsi" w:hAnsiTheme="minorHAnsi"/>
          <w:position w:val="-14"/>
        </w:rPr>
        <w:t xml:space="preserve"> </w:t>
      </w:r>
      <w:r w:rsidRPr="00B54D9C">
        <w:rPr>
          <w:rFonts w:asciiTheme="minorHAnsi" w:eastAsiaTheme="minorHAnsi" w:hAnsiTheme="minorHAnsi"/>
          <w:position w:val="-14"/>
        </w:rPr>
        <w:object w:dxaOrig="1400" w:dyaOrig="400">
          <v:shape id="_x0000_i1090" type="#_x0000_t75" style="width:69.3pt;height:20.4pt" o:ole="">
            <v:imagedata r:id="rId135" o:title=""/>
          </v:shape>
          <o:OLEObject Type="Embed" ProgID="Equation.DSMT4" ShapeID="_x0000_i1090" DrawAspect="Content" ObjectID="_1495451561" r:id="rId136"/>
        </w:object>
      </w:r>
    </w:p>
    <w:p w:rsidR="00B54D9C" w:rsidRPr="00B54D9C" w:rsidRDefault="00B54D9C" w:rsidP="00F11F02">
      <w:pPr>
        <w:ind w:left="360"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g)  </w:t>
      </w:r>
      <w:r w:rsidR="00476170" w:rsidRPr="00B54D9C">
        <w:rPr>
          <w:rFonts w:asciiTheme="minorHAnsi" w:eastAsiaTheme="minorHAnsi" w:hAnsiTheme="minorHAnsi"/>
          <w:position w:val="-6"/>
        </w:rPr>
        <w:object w:dxaOrig="1340" w:dyaOrig="320">
          <v:shape id="_x0000_i1091" type="#_x0000_t75" style="width:67.25pt;height:15.6pt" o:ole="">
            <v:imagedata r:id="rId137" o:title=""/>
          </v:shape>
          <o:OLEObject Type="Embed" ProgID="Equation.DSMT4" ShapeID="_x0000_i1091" DrawAspect="Content" ObjectID="_1495451562" r:id="rId138"/>
        </w:object>
      </w:r>
      <w:r w:rsidRPr="00B54D9C">
        <w:rPr>
          <w:rFonts w:asciiTheme="minorHAnsi" w:eastAsiaTheme="minorHAnsi" w:hAnsiTheme="minorHAnsi" w:cstheme="minorHAnsi"/>
        </w:rPr>
        <w:tab/>
      </w:r>
      <w:r w:rsidRPr="00B54D9C">
        <w:rPr>
          <w:rFonts w:asciiTheme="minorHAnsi" w:eastAsiaTheme="minorHAnsi" w:hAnsiTheme="minorHAnsi" w:cstheme="minorHAnsi"/>
        </w:rPr>
        <w:tab/>
      </w:r>
      <w:proofErr w:type="gramStart"/>
      <w:r w:rsidRPr="00B54D9C">
        <w:rPr>
          <w:rFonts w:asciiTheme="minorHAnsi" w:eastAsiaTheme="minorHAnsi" w:hAnsiTheme="minorHAnsi" w:cstheme="minorHAnsi"/>
        </w:rPr>
        <w:t>h</w:t>
      </w:r>
      <w:proofErr w:type="gramEnd"/>
      <w:r w:rsidRPr="00B54D9C">
        <w:rPr>
          <w:rFonts w:asciiTheme="minorHAnsi" w:eastAsiaTheme="minorHAnsi" w:hAnsiTheme="minorHAnsi" w:cstheme="minorHAnsi"/>
        </w:rPr>
        <w:t>)</w:t>
      </w:r>
      <w:r w:rsidRPr="00B54D9C">
        <w:rPr>
          <w:rFonts w:asciiTheme="minorHAnsi" w:eastAsiaTheme="minorHAnsi" w:hAnsiTheme="minorHAnsi"/>
          <w:position w:val="-8"/>
        </w:rPr>
        <w:t xml:space="preserve">  </w:t>
      </w:r>
      <w:r w:rsidR="00F11F02" w:rsidRPr="00B54D9C">
        <w:rPr>
          <w:rFonts w:asciiTheme="minorHAnsi" w:eastAsiaTheme="minorHAnsi" w:hAnsiTheme="minorHAnsi"/>
          <w:position w:val="-14"/>
        </w:rPr>
        <w:object w:dxaOrig="1960" w:dyaOrig="400">
          <v:shape id="_x0000_i1092" type="#_x0000_t75" style="width:98.5pt;height:20.4pt" o:ole="">
            <v:imagedata r:id="rId139" o:title=""/>
          </v:shape>
          <o:OLEObject Type="Embed" ProgID="Equation.DSMT4" ShapeID="_x0000_i1092" DrawAspect="Content" ObjectID="_1495451563" r:id="rId140"/>
        </w:object>
      </w:r>
      <w:r w:rsidRPr="00B54D9C">
        <w:rPr>
          <w:rFonts w:asciiTheme="minorHAnsi" w:eastAsiaTheme="minorHAnsi" w:hAnsiTheme="minorHAnsi" w:cstheme="minorHAnsi"/>
        </w:rPr>
        <w:tab/>
      </w:r>
      <w:proofErr w:type="spellStart"/>
      <w:r w:rsidRPr="00B54D9C">
        <w:rPr>
          <w:rFonts w:asciiTheme="minorHAnsi" w:eastAsiaTheme="minorHAnsi" w:hAnsiTheme="minorHAnsi" w:cstheme="minorHAnsi"/>
        </w:rPr>
        <w:t>i</w:t>
      </w:r>
      <w:proofErr w:type="spellEnd"/>
      <w:r w:rsidRPr="00B54D9C">
        <w:rPr>
          <w:rFonts w:asciiTheme="minorHAnsi" w:eastAsiaTheme="minorHAnsi" w:hAnsiTheme="minorHAnsi" w:cstheme="minorHAnsi"/>
        </w:rPr>
        <w:t xml:space="preserve">) </w:t>
      </w:r>
      <w:r w:rsidRPr="00B54D9C">
        <w:rPr>
          <w:rFonts w:asciiTheme="minorHAnsi" w:eastAsiaTheme="minorHAnsi" w:hAnsiTheme="minorHAnsi"/>
          <w:position w:val="-14"/>
        </w:rPr>
        <w:t xml:space="preserve"> </w:t>
      </w:r>
      <w:r w:rsidR="00F11F02" w:rsidRPr="00B54D9C">
        <w:rPr>
          <w:rFonts w:asciiTheme="minorHAnsi" w:eastAsiaTheme="minorHAnsi" w:hAnsiTheme="minorHAnsi"/>
          <w:position w:val="-14"/>
        </w:rPr>
        <w:object w:dxaOrig="1719" w:dyaOrig="440">
          <v:shape id="_x0000_i1093" type="#_x0000_t75" style="width:86.25pt;height:21.75pt" o:ole="">
            <v:imagedata r:id="rId141" o:title=""/>
          </v:shape>
          <o:OLEObject Type="Embed" ProgID="Equation.DSMT4" ShapeID="_x0000_i1093" DrawAspect="Content" ObjectID="_1495451564" r:id="rId142"/>
        </w:object>
      </w:r>
    </w:p>
    <w:p w:rsidR="00B54D9C" w:rsidRPr="00B54D9C" w:rsidRDefault="00B54D9C" w:rsidP="0083000C">
      <w:pPr>
        <w:numPr>
          <w:ilvl w:val="0"/>
          <w:numId w:val="7"/>
        </w:numPr>
        <w:ind w:left="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Solve for </w:t>
      </w:r>
      <w:r w:rsidRPr="00B54D9C">
        <w:rPr>
          <w:rFonts w:asciiTheme="minorHAnsi" w:eastAsiaTheme="minorHAnsi" w:hAnsiTheme="minorHAnsi" w:cstheme="minorHAnsi"/>
          <w:i/>
        </w:rPr>
        <w:t>x</w:t>
      </w:r>
      <w:r w:rsidRPr="00B54D9C">
        <w:rPr>
          <w:rFonts w:asciiTheme="minorHAnsi" w:eastAsiaTheme="minorHAnsi" w:hAnsiTheme="minorHAnsi" w:cstheme="minorHAnsi"/>
        </w:rPr>
        <w:t xml:space="preserve"> exactly by completing the square:</w:t>
      </w:r>
    </w:p>
    <w:p w:rsidR="00B54D9C" w:rsidRPr="00B54D9C" w:rsidRDefault="00F11F02" w:rsidP="0083000C">
      <w:pPr>
        <w:numPr>
          <w:ilvl w:val="0"/>
          <w:numId w:val="10"/>
        </w:numPr>
        <w:ind w:left="72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/>
          <w:position w:val="-6"/>
        </w:rPr>
        <w:object w:dxaOrig="1520" w:dyaOrig="320">
          <v:shape id="_x0000_i1094" type="#_x0000_t75" style="width:76.1pt;height:15.6pt" o:ole="">
            <v:imagedata r:id="rId143" o:title=""/>
          </v:shape>
          <o:OLEObject Type="Embed" ProgID="Equation.DSMT4" ShapeID="_x0000_i1094" DrawAspect="Content" ObjectID="_1495451565" r:id="rId144"/>
        </w:object>
      </w:r>
      <w:r w:rsidR="00B54D9C" w:rsidRPr="00B54D9C">
        <w:rPr>
          <w:rFonts w:asciiTheme="minorHAnsi" w:eastAsiaTheme="minorHAnsi" w:hAnsiTheme="minorHAnsi" w:cstheme="minorHAnsi"/>
        </w:rPr>
        <w:tab/>
        <w:t xml:space="preserve">b)  </w:t>
      </w:r>
      <w:r w:rsidRPr="00B54D9C">
        <w:rPr>
          <w:rFonts w:asciiTheme="minorHAnsi" w:eastAsiaTheme="minorHAnsi" w:hAnsiTheme="minorHAnsi"/>
          <w:position w:val="-6"/>
        </w:rPr>
        <w:object w:dxaOrig="1100" w:dyaOrig="320">
          <v:shape id="_x0000_i1095" type="#_x0000_t75" style="width:54.35pt;height:15.6pt" o:ole="">
            <v:imagedata r:id="rId145" o:title=""/>
          </v:shape>
          <o:OLEObject Type="Embed" ProgID="Equation.DSMT4" ShapeID="_x0000_i1095" DrawAspect="Content" ObjectID="_1495451566" r:id="rId146"/>
        </w:object>
      </w:r>
      <w:r w:rsidR="00B54D9C" w:rsidRPr="00B54D9C">
        <w:rPr>
          <w:rFonts w:asciiTheme="minorHAnsi" w:eastAsiaTheme="minorHAnsi" w:hAnsiTheme="minorHAnsi" w:cstheme="minorHAnsi"/>
        </w:rPr>
        <w:tab/>
      </w:r>
      <w:r w:rsidR="00B54D9C" w:rsidRPr="00B54D9C">
        <w:rPr>
          <w:rFonts w:asciiTheme="minorHAnsi" w:eastAsiaTheme="minorHAnsi" w:hAnsiTheme="minorHAnsi" w:cstheme="minorHAnsi"/>
        </w:rPr>
        <w:tab/>
      </w:r>
      <w:r w:rsidR="0008219D">
        <w:rPr>
          <w:rFonts w:asciiTheme="minorHAnsi" w:eastAsiaTheme="minorHAnsi" w:hAnsiTheme="minorHAnsi" w:cstheme="minorHAnsi"/>
        </w:rPr>
        <w:tab/>
      </w:r>
      <w:r w:rsidR="00B54D9C" w:rsidRPr="00B54D9C">
        <w:rPr>
          <w:rFonts w:asciiTheme="minorHAnsi" w:eastAsiaTheme="minorHAnsi" w:hAnsiTheme="minorHAnsi" w:cstheme="minorHAnsi"/>
        </w:rPr>
        <w:t xml:space="preserve">c)  </w:t>
      </w:r>
      <w:r w:rsidRPr="00B54D9C">
        <w:rPr>
          <w:rFonts w:asciiTheme="minorHAnsi" w:eastAsiaTheme="minorHAnsi" w:hAnsiTheme="minorHAnsi"/>
          <w:position w:val="-6"/>
        </w:rPr>
        <w:object w:dxaOrig="1820" w:dyaOrig="320">
          <v:shape id="_x0000_i1096" type="#_x0000_t75" style="width:91pt;height:15.6pt" o:ole="">
            <v:imagedata r:id="rId147" o:title=""/>
          </v:shape>
          <o:OLEObject Type="Embed" ProgID="Equation.DSMT4" ShapeID="_x0000_i1096" DrawAspect="Content" ObjectID="_1495451567" r:id="rId148"/>
        </w:object>
      </w:r>
    </w:p>
    <w:p w:rsidR="00B54D9C" w:rsidRPr="00B54D9C" w:rsidRDefault="00B54D9C" w:rsidP="0083000C">
      <w:pPr>
        <w:numPr>
          <w:ilvl w:val="0"/>
          <w:numId w:val="7"/>
        </w:numPr>
        <w:ind w:left="360" w:right="-360"/>
        <w:contextualSpacing/>
        <w:rPr>
          <w:rFonts w:asciiTheme="minorHAnsi" w:eastAsiaTheme="minorHAnsi" w:hAnsiTheme="minorHAnsi"/>
        </w:rPr>
      </w:pPr>
      <w:r w:rsidRPr="00B54D9C">
        <w:rPr>
          <w:rFonts w:asciiTheme="minorHAnsi" w:eastAsiaTheme="minorHAnsi" w:hAnsiTheme="minorHAnsi"/>
        </w:rPr>
        <w:t xml:space="preserve">A young lad shoots off a model rocket.  The height </w:t>
      </w:r>
      <w:r w:rsidRPr="00B54D9C">
        <w:rPr>
          <w:rFonts w:asciiTheme="minorHAnsi" w:eastAsiaTheme="minorHAnsi" w:hAnsiTheme="minorHAnsi"/>
          <w:i/>
        </w:rPr>
        <w:t>h</w:t>
      </w:r>
      <w:r w:rsidRPr="00B54D9C">
        <w:rPr>
          <w:rFonts w:asciiTheme="minorHAnsi" w:eastAsiaTheme="minorHAnsi" w:hAnsiTheme="minorHAnsi"/>
        </w:rPr>
        <w:t xml:space="preserve">, in meters, of the rocket off the ground is given by the </w:t>
      </w:r>
      <w:proofErr w:type="gramStart"/>
      <w:r w:rsidRPr="00B54D9C">
        <w:rPr>
          <w:rFonts w:asciiTheme="minorHAnsi" w:eastAsiaTheme="minorHAnsi" w:hAnsiTheme="minorHAnsi"/>
        </w:rPr>
        <w:t xml:space="preserve">formula </w:t>
      </w:r>
      <w:proofErr w:type="gramEnd"/>
      <w:r w:rsidR="00476170" w:rsidRPr="00B54D9C">
        <w:rPr>
          <w:rFonts w:asciiTheme="minorHAnsi" w:eastAsiaTheme="minorHAnsi" w:hAnsiTheme="minorHAnsi"/>
          <w:position w:val="-6"/>
        </w:rPr>
        <w:object w:dxaOrig="1760" w:dyaOrig="320">
          <v:shape id="_x0000_i1097" type="#_x0000_t75" style="width:87.6pt;height:15.6pt" o:ole="">
            <v:imagedata r:id="rId149" o:title=""/>
          </v:shape>
          <o:OLEObject Type="Embed" ProgID="Equation.DSMT4" ShapeID="_x0000_i1097" DrawAspect="Content" ObjectID="_1495451568" r:id="rId150"/>
        </w:object>
      </w:r>
      <w:r w:rsidRPr="00B54D9C">
        <w:rPr>
          <w:rFonts w:asciiTheme="minorHAnsi" w:eastAsiaTheme="minorHAnsi" w:hAnsiTheme="minorHAnsi"/>
        </w:rPr>
        <w:t xml:space="preserve">, where </w:t>
      </w:r>
      <w:r w:rsidRPr="00B54D9C">
        <w:rPr>
          <w:rFonts w:asciiTheme="minorHAnsi" w:eastAsiaTheme="minorHAnsi" w:hAnsiTheme="minorHAnsi"/>
          <w:i/>
        </w:rPr>
        <w:t xml:space="preserve">t </w:t>
      </w:r>
      <w:r w:rsidRPr="00B54D9C">
        <w:rPr>
          <w:rFonts w:asciiTheme="minorHAnsi" w:eastAsiaTheme="minorHAnsi" w:hAnsiTheme="minorHAnsi"/>
        </w:rPr>
        <w:t>is the time in seconds after the rocket is launched.  Determine how long it takes for the rocket to reach a height of 2</w:t>
      </w:r>
      <w:r w:rsidR="00476170">
        <w:rPr>
          <w:rFonts w:asciiTheme="minorHAnsi" w:eastAsiaTheme="minorHAnsi" w:hAnsiTheme="minorHAnsi"/>
        </w:rPr>
        <w:t>0</w:t>
      </w:r>
      <w:r w:rsidRPr="00B54D9C">
        <w:rPr>
          <w:rFonts w:asciiTheme="minorHAnsi" w:eastAsiaTheme="minorHAnsi" w:hAnsiTheme="minorHAnsi"/>
          <w:i/>
        </w:rPr>
        <w:t>m</w:t>
      </w:r>
      <w:r w:rsidRPr="00B54D9C">
        <w:rPr>
          <w:rFonts w:asciiTheme="minorHAnsi" w:eastAsiaTheme="minorHAnsi" w:hAnsiTheme="minorHAnsi"/>
        </w:rPr>
        <w:t>.</w:t>
      </w:r>
    </w:p>
    <w:p w:rsidR="00B54D9C" w:rsidRPr="00B54D9C" w:rsidRDefault="00B54D9C" w:rsidP="0083000C">
      <w:pPr>
        <w:numPr>
          <w:ilvl w:val="0"/>
          <w:numId w:val="7"/>
        </w:numPr>
        <w:ind w:left="360" w:right="-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When </w:t>
      </w:r>
      <w:r w:rsidR="00F11F02">
        <w:rPr>
          <w:rFonts w:asciiTheme="minorHAnsi" w:eastAsiaTheme="minorHAnsi" w:hAnsiTheme="minorHAnsi" w:cstheme="minorHAnsi"/>
        </w:rPr>
        <w:t>two</w:t>
      </w:r>
      <w:r w:rsidRPr="00B54D9C">
        <w:rPr>
          <w:rFonts w:asciiTheme="minorHAnsi" w:eastAsiaTheme="minorHAnsi" w:hAnsiTheme="minorHAnsi" w:cstheme="minorHAnsi"/>
        </w:rPr>
        <w:t xml:space="preserve"> times a number is subtracted from the square of the number, the result is </w:t>
      </w:r>
      <w:r w:rsidR="00F11F02">
        <w:rPr>
          <w:rFonts w:asciiTheme="minorHAnsi" w:eastAsiaTheme="minorHAnsi" w:hAnsiTheme="minorHAnsi" w:cstheme="minorHAnsi"/>
        </w:rPr>
        <w:t>35</w:t>
      </w:r>
      <w:r w:rsidRPr="00B54D9C">
        <w:rPr>
          <w:rFonts w:asciiTheme="minorHAnsi" w:eastAsiaTheme="minorHAnsi" w:hAnsiTheme="minorHAnsi" w:cstheme="minorHAnsi"/>
        </w:rPr>
        <w:t>.  Determine the number.</w:t>
      </w:r>
    </w:p>
    <w:p w:rsidR="00B54D9C" w:rsidRPr="00B54D9C" w:rsidRDefault="00B54D9C" w:rsidP="0083000C">
      <w:pPr>
        <w:numPr>
          <w:ilvl w:val="0"/>
          <w:numId w:val="7"/>
        </w:numPr>
        <w:ind w:left="360" w:right="-360"/>
        <w:contextualSpacing/>
        <w:rPr>
          <w:rFonts w:asciiTheme="minorHAnsi" w:eastAsiaTheme="minorHAnsi" w:hAnsiTheme="minorHAnsi" w:cstheme="minorHAnsi"/>
        </w:rPr>
      </w:pPr>
      <w:r w:rsidRPr="00B54D9C">
        <w:rPr>
          <w:rFonts w:asciiTheme="minorHAnsi" w:eastAsiaTheme="minorHAnsi" w:hAnsiTheme="minorHAnsi" w:cstheme="minorHAnsi"/>
        </w:rPr>
        <w:t xml:space="preserve">Carla Carlson's rectangular emu pen measures </w:t>
      </w:r>
      <w:r w:rsidR="00F11F02">
        <w:rPr>
          <w:rFonts w:asciiTheme="minorHAnsi" w:eastAsiaTheme="minorHAnsi" w:hAnsiTheme="minorHAnsi" w:cstheme="minorHAnsi"/>
        </w:rPr>
        <w:t>5</w:t>
      </w:r>
      <w:r w:rsidRPr="00B54D9C">
        <w:rPr>
          <w:rFonts w:asciiTheme="minorHAnsi" w:eastAsiaTheme="minorHAnsi" w:hAnsiTheme="minorHAnsi" w:cstheme="minorHAnsi"/>
          <w:i/>
        </w:rPr>
        <w:t>m</w:t>
      </w:r>
      <w:r w:rsidRPr="00B54D9C">
        <w:rPr>
          <w:rFonts w:asciiTheme="minorHAnsi" w:eastAsiaTheme="minorHAnsi" w:hAnsiTheme="minorHAnsi" w:cstheme="minorHAnsi"/>
        </w:rPr>
        <w:t xml:space="preserve"> by </w:t>
      </w:r>
      <w:r w:rsidR="00F11F02">
        <w:rPr>
          <w:rFonts w:asciiTheme="minorHAnsi" w:eastAsiaTheme="minorHAnsi" w:hAnsiTheme="minorHAnsi" w:cstheme="minorHAnsi"/>
        </w:rPr>
        <w:t>7</w:t>
      </w:r>
      <w:r w:rsidRPr="00B54D9C">
        <w:rPr>
          <w:rFonts w:asciiTheme="minorHAnsi" w:eastAsiaTheme="minorHAnsi" w:hAnsiTheme="minorHAnsi" w:cstheme="minorHAnsi"/>
          <w:i/>
        </w:rPr>
        <w:t>m</w:t>
      </w:r>
      <w:r w:rsidRPr="00B54D9C">
        <w:rPr>
          <w:rFonts w:asciiTheme="minorHAnsi" w:eastAsiaTheme="minorHAnsi" w:hAnsiTheme="minorHAnsi" w:cstheme="minorHAnsi"/>
        </w:rPr>
        <w:t xml:space="preserve">.  </w:t>
      </w:r>
      <w:r w:rsidR="00F11F02">
        <w:rPr>
          <w:rFonts w:asciiTheme="minorHAnsi" w:eastAsiaTheme="minorHAnsi" w:hAnsiTheme="minorHAnsi" w:cstheme="minorHAnsi"/>
        </w:rPr>
        <w:t>When s</w:t>
      </w:r>
      <w:r w:rsidRPr="00B54D9C">
        <w:rPr>
          <w:rFonts w:asciiTheme="minorHAnsi" w:eastAsiaTheme="minorHAnsi" w:hAnsiTheme="minorHAnsi" w:cstheme="minorHAnsi"/>
        </w:rPr>
        <w:t>he</w:t>
      </w:r>
      <w:r w:rsidR="00F11F02">
        <w:rPr>
          <w:rFonts w:asciiTheme="minorHAnsi" w:eastAsiaTheme="minorHAnsi" w:hAnsiTheme="minorHAnsi" w:cstheme="minorHAnsi"/>
        </w:rPr>
        <w:t xml:space="preserve"> increases both dimensions by the same amount, the area of the pen increases by 45</w:t>
      </w:r>
      <w:r w:rsidR="00F11F02">
        <w:rPr>
          <w:rFonts w:asciiTheme="minorHAnsi" w:eastAsiaTheme="minorHAnsi" w:hAnsiTheme="minorHAnsi" w:cstheme="minorHAnsi"/>
          <w:i/>
        </w:rPr>
        <w:t>m</w:t>
      </w:r>
      <w:r w:rsidR="00F11F02">
        <w:rPr>
          <w:rFonts w:asciiTheme="minorHAnsi" w:eastAsiaTheme="minorHAnsi" w:hAnsiTheme="minorHAnsi" w:cstheme="minorHAnsi"/>
          <w:i/>
          <w:vertAlign w:val="superscript"/>
        </w:rPr>
        <w:t>2</w:t>
      </w:r>
      <w:r w:rsidRPr="00B54D9C">
        <w:rPr>
          <w:rFonts w:asciiTheme="minorHAnsi" w:eastAsiaTheme="minorHAnsi" w:hAnsiTheme="minorHAnsi" w:cstheme="minorHAnsi"/>
        </w:rPr>
        <w:t xml:space="preserve">.  Determine </w:t>
      </w:r>
      <w:r w:rsidR="00F11F02" w:rsidRPr="00B54D9C">
        <w:rPr>
          <w:rFonts w:asciiTheme="minorHAnsi" w:eastAsiaTheme="minorHAnsi" w:hAnsiTheme="minorHAnsi" w:cstheme="minorHAnsi"/>
        </w:rPr>
        <w:t>the dimensions</w:t>
      </w:r>
      <w:r w:rsidRPr="00B54D9C">
        <w:rPr>
          <w:rFonts w:asciiTheme="minorHAnsi" w:eastAsiaTheme="minorHAnsi" w:hAnsiTheme="minorHAnsi" w:cstheme="minorHAnsi"/>
        </w:rPr>
        <w:t xml:space="preserve"> of the</w:t>
      </w:r>
      <w:r w:rsidR="00F11F02">
        <w:rPr>
          <w:rFonts w:asciiTheme="minorHAnsi" w:eastAsiaTheme="minorHAnsi" w:hAnsiTheme="minorHAnsi" w:cstheme="minorHAnsi"/>
        </w:rPr>
        <w:t xml:space="preserve"> larger</w:t>
      </w:r>
      <w:r w:rsidRPr="00B54D9C">
        <w:rPr>
          <w:rFonts w:asciiTheme="minorHAnsi" w:eastAsiaTheme="minorHAnsi" w:hAnsiTheme="minorHAnsi" w:cstheme="minorHAnsi"/>
        </w:rPr>
        <w:t xml:space="preserve"> pen.</w:t>
      </w:r>
    </w:p>
    <w:p w:rsidR="00B033E6" w:rsidRDefault="00B033E6" w:rsidP="00B033E6">
      <w:pPr>
        <w:pStyle w:val="ListParagraph"/>
        <w:ind w:left="360"/>
        <w:rPr>
          <w:lang w:val="en-CA"/>
        </w:rPr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IV – Quadratic Functions </w:t>
      </w:r>
    </w:p>
    <w:p w:rsidR="00B033E6" w:rsidRPr="00CE6E8D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BD2DBA" w:rsidRPr="00BD2DBA" w:rsidRDefault="00BD2DBA" w:rsidP="0083000C">
      <w:pPr>
        <w:numPr>
          <w:ilvl w:val="0"/>
          <w:numId w:val="11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Given the general form quadratic function, convert the equation to standard form, then determine the coordinates of the vertex, the axis of symmetry, the range, and graph the parabola.</w:t>
      </w:r>
    </w:p>
    <w:p w:rsidR="00BD2DBA" w:rsidRPr="00BD2DBA" w:rsidRDefault="00BD2DBA" w:rsidP="0083000C">
      <w:pPr>
        <w:numPr>
          <w:ilvl w:val="0"/>
          <w:numId w:val="12"/>
        </w:numPr>
        <w:ind w:left="720"/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  <w:position w:val="-10"/>
        </w:rPr>
        <w:object w:dxaOrig="1140" w:dyaOrig="360">
          <v:shape id="_x0000_i1098" type="#_x0000_t75" style="width:57.05pt;height:17.65pt" o:ole="">
            <v:imagedata r:id="rId151" o:title=""/>
          </v:shape>
          <o:OLEObject Type="Embed" ProgID="Equation.DSMT4" ShapeID="_x0000_i1098" DrawAspect="Content" ObjectID="_1495451569" r:id="rId152"/>
        </w:object>
      </w:r>
      <w:r w:rsidRPr="00BD2DBA">
        <w:rPr>
          <w:rFonts w:asciiTheme="minorHAnsi" w:eastAsiaTheme="minorHAnsi" w:hAnsiTheme="minorHAnsi"/>
        </w:rPr>
        <w:tab/>
      </w:r>
      <w:r w:rsidRPr="00BD2DBA">
        <w:rPr>
          <w:rFonts w:asciiTheme="minorHAnsi" w:eastAsiaTheme="minorHAnsi" w:hAnsiTheme="minorHAnsi"/>
        </w:rPr>
        <w:tab/>
        <w:t xml:space="preserve">b)  </w:t>
      </w:r>
      <w:r w:rsidRPr="00BD2DBA">
        <w:rPr>
          <w:rFonts w:asciiTheme="minorHAnsi" w:eastAsiaTheme="minorHAnsi" w:hAnsiTheme="minorHAnsi"/>
          <w:position w:val="-24"/>
        </w:rPr>
        <w:object w:dxaOrig="1540" w:dyaOrig="620">
          <v:shape id="_x0000_i1099" type="#_x0000_t75" style="width:76.75pt;height:29.9pt" o:ole="">
            <v:imagedata r:id="rId153" o:title=""/>
          </v:shape>
          <o:OLEObject Type="Embed" ProgID="Equation.DSMT4" ShapeID="_x0000_i1099" DrawAspect="Content" ObjectID="_1495451570" r:id="rId154"/>
        </w:object>
      </w:r>
      <w:r w:rsidRPr="00BD2DBA">
        <w:rPr>
          <w:rFonts w:asciiTheme="minorHAnsi" w:eastAsiaTheme="minorHAnsi" w:hAnsiTheme="minorHAnsi"/>
        </w:rPr>
        <w:tab/>
      </w:r>
      <w:r w:rsidRPr="00BD2DBA">
        <w:rPr>
          <w:rFonts w:asciiTheme="minorHAnsi" w:eastAsiaTheme="minorHAnsi" w:hAnsiTheme="minorHAnsi"/>
        </w:rPr>
        <w:tab/>
        <w:t xml:space="preserve">c) </w:t>
      </w:r>
      <w:r w:rsidRPr="00BD2DBA">
        <w:rPr>
          <w:rFonts w:asciiTheme="minorHAnsi" w:eastAsiaTheme="minorHAnsi" w:hAnsiTheme="minorHAnsi"/>
          <w:position w:val="-10"/>
        </w:rPr>
        <w:object w:dxaOrig="1820" w:dyaOrig="360">
          <v:shape id="_x0000_i1100" type="#_x0000_t75" style="width:91pt;height:17.65pt" o:ole="">
            <v:imagedata r:id="rId155" o:title=""/>
          </v:shape>
          <o:OLEObject Type="Embed" ProgID="Equation.DSMT4" ShapeID="_x0000_i1100" DrawAspect="Content" ObjectID="_1495451571" r:id="rId156"/>
        </w:object>
      </w:r>
    </w:p>
    <w:p w:rsidR="00BD2DBA" w:rsidRPr="00BD2DBA" w:rsidRDefault="00BD2DBA" w:rsidP="0083000C">
      <w:pPr>
        <w:numPr>
          <w:ilvl w:val="0"/>
          <w:numId w:val="11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Given the general form quadratic function, use the factor/intercept method to determine all the intercepts, and the coordinate of the vertex.</w:t>
      </w:r>
    </w:p>
    <w:p w:rsidR="00BD2DBA" w:rsidRPr="00BD2DBA" w:rsidRDefault="00120CE0" w:rsidP="0083000C">
      <w:pPr>
        <w:numPr>
          <w:ilvl w:val="0"/>
          <w:numId w:val="13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  <w:position w:val="-10"/>
        </w:rPr>
        <w:object w:dxaOrig="1460" w:dyaOrig="360">
          <v:shape id="_x0000_i1101" type="#_x0000_t75" style="width:72.7pt;height:17.65pt" o:ole="">
            <v:imagedata r:id="rId157" o:title=""/>
          </v:shape>
          <o:OLEObject Type="Embed" ProgID="Equation.DSMT4" ShapeID="_x0000_i1101" DrawAspect="Content" ObjectID="_1495451572" r:id="rId158"/>
        </w:object>
      </w:r>
      <w:r w:rsidR="00BD2DBA" w:rsidRPr="00BD2DBA">
        <w:rPr>
          <w:rFonts w:asciiTheme="minorHAnsi" w:eastAsiaTheme="minorHAnsi" w:hAnsiTheme="minorHAnsi"/>
        </w:rPr>
        <w:tab/>
      </w:r>
      <w:r w:rsidR="00BD2DBA" w:rsidRPr="00BD2DBA">
        <w:rPr>
          <w:rFonts w:asciiTheme="minorHAnsi" w:eastAsiaTheme="minorHAnsi" w:hAnsiTheme="minorHAnsi"/>
        </w:rPr>
        <w:tab/>
        <w:t xml:space="preserve">b)  </w:t>
      </w:r>
      <w:r w:rsidR="00BD2DBA" w:rsidRPr="00BD2DBA">
        <w:rPr>
          <w:rFonts w:asciiTheme="minorHAnsi" w:eastAsiaTheme="minorHAnsi" w:hAnsiTheme="minorHAnsi"/>
          <w:position w:val="-10"/>
        </w:rPr>
        <w:object w:dxaOrig="1780" w:dyaOrig="360">
          <v:shape id="_x0000_i1102" type="#_x0000_t75" style="width:89.65pt;height:17.65pt" o:ole="">
            <v:imagedata r:id="rId159" o:title=""/>
          </v:shape>
          <o:OLEObject Type="Embed" ProgID="Equation.DSMT4" ShapeID="_x0000_i1102" DrawAspect="Content" ObjectID="_1495451573" r:id="rId160"/>
        </w:object>
      </w:r>
      <w:r w:rsidR="00BD2DBA" w:rsidRPr="00BD2DBA">
        <w:rPr>
          <w:rFonts w:asciiTheme="minorHAnsi" w:eastAsiaTheme="minorHAnsi" w:hAnsiTheme="minorHAnsi"/>
        </w:rPr>
        <w:tab/>
      </w:r>
      <w:r w:rsidR="00BD2DBA" w:rsidRPr="00BD2DBA">
        <w:rPr>
          <w:rFonts w:asciiTheme="minorHAnsi" w:eastAsiaTheme="minorHAnsi" w:hAnsiTheme="minorHAnsi"/>
        </w:rPr>
        <w:tab/>
      </w:r>
    </w:p>
    <w:p w:rsidR="00BD2DBA" w:rsidRPr="00BD2DBA" w:rsidRDefault="00BD2DBA" w:rsidP="0083000C">
      <w:pPr>
        <w:numPr>
          <w:ilvl w:val="0"/>
          <w:numId w:val="11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Determine the general form quadratic function, with integer coefficients, given the following:</w:t>
      </w:r>
    </w:p>
    <w:p w:rsidR="00BD2DBA" w:rsidRPr="00BD2DBA" w:rsidRDefault="00BD2DBA" w:rsidP="0083000C">
      <w:pPr>
        <w:numPr>
          <w:ilvl w:val="0"/>
          <w:numId w:val="14"/>
        </w:numPr>
        <w:contextualSpacing/>
        <w:rPr>
          <w:rFonts w:asciiTheme="minorHAnsi" w:eastAsiaTheme="minorHAnsi" w:hAnsiTheme="minorHAnsi"/>
        </w:rPr>
      </w:pPr>
      <w:proofErr w:type="spellStart"/>
      <w:r w:rsidRPr="00BD2DBA">
        <w:rPr>
          <w:rFonts w:asciiTheme="minorHAnsi" w:eastAsiaTheme="minorHAnsi" w:hAnsiTheme="minorHAnsi"/>
        </w:rPr>
        <w:t>zeros</w:t>
      </w:r>
      <w:proofErr w:type="spellEnd"/>
      <w:r w:rsidRPr="00BD2DBA">
        <w:rPr>
          <w:rFonts w:asciiTheme="minorHAnsi" w:eastAsiaTheme="minorHAnsi" w:hAnsiTheme="minorHAnsi"/>
        </w:rPr>
        <w:t xml:space="preserve">: </w:t>
      </w:r>
      <w:r w:rsidR="00417475" w:rsidRPr="00BD2DBA">
        <w:rPr>
          <w:rFonts w:asciiTheme="minorHAnsi" w:eastAsiaTheme="minorHAnsi" w:hAnsiTheme="minorHAnsi"/>
          <w:position w:val="-10"/>
        </w:rPr>
        <w:object w:dxaOrig="999" w:dyaOrig="320">
          <v:shape id="_x0000_i1103" type="#_x0000_t75" style="width:50.25pt;height:15.6pt" o:ole="">
            <v:imagedata r:id="rId161" o:title=""/>
          </v:shape>
          <o:OLEObject Type="Embed" ProgID="Equation.DSMT4" ShapeID="_x0000_i1103" DrawAspect="Content" ObjectID="_1495451574" r:id="rId162"/>
        </w:object>
      </w:r>
      <w:r w:rsidRPr="00BD2DBA">
        <w:rPr>
          <w:rFonts w:asciiTheme="minorHAnsi" w:eastAsiaTheme="minorHAnsi" w:hAnsiTheme="minorHAnsi"/>
        </w:rPr>
        <w:t xml:space="preserve">, passing through the point </w:t>
      </w:r>
      <w:r w:rsidRPr="00BD2DBA">
        <w:rPr>
          <w:rFonts w:asciiTheme="minorHAnsi" w:eastAsiaTheme="minorHAnsi" w:hAnsiTheme="minorHAnsi"/>
          <w:position w:val="-14"/>
        </w:rPr>
        <w:object w:dxaOrig="680" w:dyaOrig="400">
          <v:shape id="_x0000_i1104" type="#_x0000_t75" style="width:34.65pt;height:20.4pt" o:ole="">
            <v:imagedata r:id="rId163" o:title=""/>
          </v:shape>
          <o:OLEObject Type="Embed" ProgID="Equation.DSMT4" ShapeID="_x0000_i1104" DrawAspect="Content" ObjectID="_1495451575" r:id="rId164"/>
        </w:object>
      </w:r>
    </w:p>
    <w:p w:rsidR="00BD2DBA" w:rsidRPr="00BD2DBA" w:rsidRDefault="00BD2DBA" w:rsidP="0083000C">
      <w:pPr>
        <w:numPr>
          <w:ilvl w:val="0"/>
          <w:numId w:val="14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 xml:space="preserve">vertex: </w:t>
      </w:r>
      <w:r w:rsidR="00417475" w:rsidRPr="00BD2DBA">
        <w:rPr>
          <w:rFonts w:asciiTheme="minorHAnsi" w:eastAsiaTheme="minorHAnsi" w:hAnsiTheme="minorHAnsi"/>
          <w:position w:val="-14"/>
        </w:rPr>
        <w:object w:dxaOrig="700" w:dyaOrig="400">
          <v:shape id="_x0000_i1105" type="#_x0000_t75" style="width:35.3pt;height:20.4pt" o:ole="">
            <v:imagedata r:id="rId165" o:title=""/>
          </v:shape>
          <o:OLEObject Type="Embed" ProgID="Equation.DSMT4" ShapeID="_x0000_i1105" DrawAspect="Content" ObjectID="_1495451576" r:id="rId166"/>
        </w:object>
      </w:r>
      <w:r w:rsidRPr="00BD2DBA">
        <w:rPr>
          <w:rFonts w:asciiTheme="minorHAnsi" w:eastAsiaTheme="minorHAnsi" w:hAnsiTheme="minorHAnsi"/>
        </w:rPr>
        <w:t xml:space="preserve">, with </w:t>
      </w:r>
      <w:r w:rsidRPr="00BD2DBA">
        <w:rPr>
          <w:rFonts w:asciiTheme="minorHAnsi" w:eastAsiaTheme="minorHAnsi" w:hAnsiTheme="minorHAnsi"/>
          <w:i/>
        </w:rPr>
        <w:t>y</w:t>
      </w:r>
      <w:r w:rsidRPr="00BD2DBA">
        <w:rPr>
          <w:rFonts w:asciiTheme="minorHAnsi" w:eastAsiaTheme="minorHAnsi" w:hAnsiTheme="minorHAnsi"/>
        </w:rPr>
        <w:t xml:space="preserve">-intercept of –1 </w:t>
      </w:r>
    </w:p>
    <w:p w:rsidR="00BD2DBA" w:rsidRPr="008359ED" w:rsidRDefault="00BD2DBA" w:rsidP="0083000C">
      <w:pPr>
        <w:numPr>
          <w:ilvl w:val="0"/>
          <w:numId w:val="14"/>
        </w:numPr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 xml:space="preserve">one of the </w:t>
      </w:r>
      <w:proofErr w:type="spellStart"/>
      <w:r w:rsidRPr="00BD2DBA">
        <w:rPr>
          <w:rFonts w:asciiTheme="minorHAnsi" w:eastAsiaTheme="minorHAnsi" w:hAnsiTheme="minorHAnsi"/>
        </w:rPr>
        <w:t>zeros</w:t>
      </w:r>
      <w:proofErr w:type="spellEnd"/>
      <w:r w:rsidRPr="00BD2DBA">
        <w:rPr>
          <w:rFonts w:asciiTheme="minorHAnsi" w:eastAsiaTheme="minorHAnsi" w:hAnsiTheme="minorHAnsi"/>
        </w:rPr>
        <w:t xml:space="preserve"> at</w:t>
      </w:r>
      <w:r w:rsidR="00417475" w:rsidRPr="00BD2DBA">
        <w:rPr>
          <w:rFonts w:asciiTheme="minorHAnsi" w:eastAsiaTheme="minorHAnsi" w:hAnsiTheme="minorHAnsi"/>
          <w:position w:val="-6"/>
        </w:rPr>
        <w:object w:dxaOrig="540" w:dyaOrig="279">
          <v:shape id="_x0000_i1106" type="#_x0000_t75" style="width:26.5pt;height:13.6pt" o:ole="">
            <v:imagedata r:id="rId167" o:title=""/>
          </v:shape>
          <o:OLEObject Type="Embed" ProgID="Equation.DSMT4" ShapeID="_x0000_i1106" DrawAspect="Content" ObjectID="_1495451577" r:id="rId168"/>
        </w:object>
      </w:r>
      <w:r w:rsidRPr="00BD2DBA">
        <w:rPr>
          <w:rFonts w:asciiTheme="minorHAnsi" w:eastAsiaTheme="minorHAnsi" w:hAnsiTheme="minorHAnsi"/>
        </w:rPr>
        <w:t xml:space="preserve">, and with vertex </w:t>
      </w:r>
      <w:r w:rsidR="00417475" w:rsidRPr="00BD2DBA">
        <w:rPr>
          <w:rFonts w:asciiTheme="minorHAnsi" w:eastAsiaTheme="minorHAnsi" w:hAnsiTheme="minorHAnsi"/>
          <w:position w:val="-14"/>
        </w:rPr>
        <w:object w:dxaOrig="560" w:dyaOrig="400">
          <v:shape id="_x0000_i1107" type="#_x0000_t75" style="width:28.55pt;height:20.4pt" o:ole="">
            <v:imagedata r:id="rId169" o:title=""/>
          </v:shape>
          <o:OLEObject Type="Embed" ProgID="Equation.DSMT4" ShapeID="_x0000_i1107" DrawAspect="Content" ObjectID="_1495451578" r:id="rId170"/>
        </w:object>
      </w:r>
    </w:p>
    <w:p w:rsidR="00BD2DBA" w:rsidRPr="00BD2DBA" w:rsidRDefault="006A1134" w:rsidP="0083000C">
      <w:pPr>
        <w:numPr>
          <w:ilvl w:val="0"/>
          <w:numId w:val="11"/>
        </w:numPr>
        <w:rPr>
          <w:rFonts w:asciiTheme="minorHAnsi" w:eastAsiaTheme="minorHAnsi" w:hAnsiTheme="minorHAnsi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234CBCA8" wp14:editId="51EE3B58">
            <wp:simplePos x="0" y="0"/>
            <wp:positionH relativeFrom="column">
              <wp:posOffset>4248150</wp:posOffset>
            </wp:positionH>
            <wp:positionV relativeFrom="paragraph">
              <wp:posOffset>115570</wp:posOffset>
            </wp:positionV>
            <wp:extent cx="1321395" cy="13398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045" cy="13435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608" behindDoc="1" locked="0" layoutInCell="1" allowOverlap="1" wp14:anchorId="3E753AF0" wp14:editId="3262E0C8">
            <wp:simplePos x="0" y="0"/>
            <wp:positionH relativeFrom="column">
              <wp:posOffset>2406650</wp:posOffset>
            </wp:positionH>
            <wp:positionV relativeFrom="paragraph">
              <wp:posOffset>71120</wp:posOffset>
            </wp:positionV>
            <wp:extent cx="1465898" cy="1428750"/>
            <wp:effectExtent l="0" t="0" r="127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8074" cy="14308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9ED">
        <w:rPr>
          <w:noProof/>
        </w:rPr>
        <w:drawing>
          <wp:anchor distT="0" distB="0" distL="114300" distR="114300" simplePos="0" relativeHeight="251651584" behindDoc="1" locked="0" layoutInCell="1" allowOverlap="1" wp14:anchorId="16561919" wp14:editId="000D8FA7">
            <wp:simplePos x="0" y="0"/>
            <wp:positionH relativeFrom="column">
              <wp:posOffset>342900</wp:posOffset>
            </wp:positionH>
            <wp:positionV relativeFrom="paragraph">
              <wp:posOffset>71120</wp:posOffset>
            </wp:positionV>
            <wp:extent cx="1417181" cy="14287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181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2DBA" w:rsidRPr="00BD2DBA">
        <w:rPr>
          <w:rFonts w:asciiTheme="minorHAnsi" w:eastAsiaTheme="minorHAnsi" w:hAnsiTheme="minorHAnsi"/>
        </w:rPr>
        <w:t>Given the following graphs, determine the standard form quadratic function.</w:t>
      </w:r>
    </w:p>
    <w:p w:rsidR="00BD2DBA" w:rsidRPr="00BD2DBA" w:rsidRDefault="00BD2DBA" w:rsidP="0083000C">
      <w:pPr>
        <w:numPr>
          <w:ilvl w:val="1"/>
          <w:numId w:val="11"/>
        </w:numPr>
        <w:ind w:left="720"/>
        <w:contextualSpacing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 xml:space="preserve">    </w:t>
      </w:r>
      <w:r w:rsidRPr="00BD2DBA">
        <w:rPr>
          <w:rFonts w:asciiTheme="minorHAnsi" w:eastAsiaTheme="minorHAnsi" w:hAnsiTheme="minorHAnsi"/>
        </w:rPr>
        <w:tab/>
      </w:r>
      <w:r w:rsidRPr="00BD2DBA">
        <w:rPr>
          <w:rFonts w:asciiTheme="minorHAnsi" w:eastAsiaTheme="minorHAnsi" w:hAnsiTheme="minorHAnsi"/>
        </w:rPr>
        <w:tab/>
      </w:r>
      <w:r w:rsidRPr="00BD2DBA">
        <w:rPr>
          <w:rFonts w:asciiTheme="minorHAnsi" w:eastAsiaTheme="minorHAnsi" w:hAnsiTheme="minorHAnsi"/>
        </w:rPr>
        <w:tab/>
      </w:r>
      <w:r w:rsidRPr="00BD2DBA">
        <w:rPr>
          <w:rFonts w:asciiTheme="minorHAnsi" w:eastAsiaTheme="minorHAnsi" w:hAnsiTheme="minorHAnsi"/>
        </w:rPr>
        <w:tab/>
        <w:t>b)</w:t>
      </w:r>
      <w:r w:rsidRPr="00BD2DBA">
        <w:rPr>
          <w:rFonts w:asciiTheme="minorHAnsi" w:eastAsiaTheme="minorHAnsi" w:hAnsiTheme="minorHAnsi"/>
          <w:noProof/>
        </w:rPr>
        <w:t xml:space="preserve"> </w:t>
      </w:r>
      <w:r w:rsidRPr="00BD2DBA">
        <w:rPr>
          <w:rFonts w:asciiTheme="minorHAnsi" w:eastAsiaTheme="minorHAnsi" w:hAnsiTheme="minorHAnsi"/>
          <w:noProof/>
        </w:rPr>
        <w:tab/>
      </w:r>
      <w:r w:rsidRPr="00BD2DBA">
        <w:rPr>
          <w:rFonts w:asciiTheme="minorHAnsi" w:eastAsiaTheme="minorHAnsi" w:hAnsiTheme="minorHAnsi"/>
          <w:noProof/>
        </w:rPr>
        <w:tab/>
      </w:r>
      <w:r w:rsidRPr="00BD2DBA">
        <w:rPr>
          <w:rFonts w:asciiTheme="minorHAnsi" w:eastAsiaTheme="minorHAnsi" w:hAnsiTheme="minorHAnsi"/>
          <w:noProof/>
        </w:rPr>
        <w:tab/>
      </w:r>
      <w:r w:rsidRPr="00BD2DBA">
        <w:rPr>
          <w:rFonts w:asciiTheme="minorHAnsi" w:eastAsiaTheme="minorHAnsi" w:hAnsiTheme="minorHAnsi"/>
          <w:noProof/>
        </w:rPr>
        <w:tab/>
        <w:t xml:space="preserve">c) </w:t>
      </w:r>
    </w:p>
    <w:p w:rsidR="00BD2DBA" w:rsidRPr="00BD2DBA" w:rsidRDefault="00BD2DBA" w:rsidP="00BD2DBA">
      <w:pPr>
        <w:ind w:left="360"/>
        <w:rPr>
          <w:rFonts w:asciiTheme="minorHAnsi" w:eastAsiaTheme="minorHAnsi" w:hAnsiTheme="minorHAnsi"/>
        </w:rPr>
      </w:pPr>
    </w:p>
    <w:p w:rsidR="00BD2DBA" w:rsidRPr="00BD2DBA" w:rsidRDefault="00BD2DBA" w:rsidP="00BD2DBA">
      <w:pPr>
        <w:ind w:left="360"/>
        <w:rPr>
          <w:rFonts w:asciiTheme="minorHAnsi" w:eastAsiaTheme="minorHAnsi" w:hAnsiTheme="minorHAnsi"/>
        </w:rPr>
      </w:pPr>
    </w:p>
    <w:p w:rsidR="00BD2DBA" w:rsidRPr="00BD2DBA" w:rsidRDefault="00BD2DBA" w:rsidP="00BD2DBA">
      <w:pPr>
        <w:ind w:left="360"/>
        <w:rPr>
          <w:rFonts w:asciiTheme="minorHAnsi" w:eastAsiaTheme="minorHAnsi" w:hAnsiTheme="minorHAnsi"/>
        </w:rPr>
      </w:pPr>
    </w:p>
    <w:p w:rsidR="00BD2DBA" w:rsidRPr="00BD2DBA" w:rsidRDefault="00BD2DBA" w:rsidP="00BD2DBA">
      <w:pPr>
        <w:ind w:left="360"/>
        <w:rPr>
          <w:rFonts w:asciiTheme="minorHAnsi" w:eastAsiaTheme="minorHAnsi" w:hAnsiTheme="minorHAnsi"/>
        </w:rPr>
      </w:pPr>
    </w:p>
    <w:p w:rsidR="00BD2DBA" w:rsidRPr="00BD2DBA" w:rsidRDefault="00BD2DBA" w:rsidP="00BD2DBA">
      <w:pPr>
        <w:ind w:left="360"/>
        <w:rPr>
          <w:rFonts w:asciiTheme="minorHAnsi" w:eastAsiaTheme="minorHAnsi" w:hAnsiTheme="minorHAnsi"/>
        </w:rPr>
      </w:pPr>
    </w:p>
    <w:p w:rsidR="00BD2DBA" w:rsidRPr="00BD2DBA" w:rsidRDefault="00417475" w:rsidP="0083000C">
      <w:pPr>
        <w:numPr>
          <w:ilvl w:val="0"/>
          <w:numId w:val="11"/>
        </w:numPr>
        <w:rPr>
          <w:rFonts w:asciiTheme="minorHAnsi" w:eastAsiaTheme="minorHAnsi" w:hAnsiTheme="minorHAnsi"/>
        </w:rPr>
      </w:pPr>
      <w:r>
        <w:rPr>
          <w:rFonts w:asciiTheme="minorHAnsi" w:eastAsiaTheme="minorHAnsi" w:hAnsiTheme="minorHAnsi"/>
        </w:rPr>
        <w:lastRenderedPageBreak/>
        <w:t xml:space="preserve">Lenny </w:t>
      </w:r>
      <w:proofErr w:type="spellStart"/>
      <w:r>
        <w:rPr>
          <w:rFonts w:asciiTheme="minorHAnsi" w:eastAsiaTheme="minorHAnsi" w:hAnsiTheme="minorHAnsi"/>
        </w:rPr>
        <w:t>Leonardson</w:t>
      </w:r>
      <w:proofErr w:type="spellEnd"/>
      <w:r>
        <w:rPr>
          <w:rFonts w:asciiTheme="minorHAnsi" w:eastAsiaTheme="minorHAnsi" w:hAnsiTheme="minorHAnsi"/>
        </w:rPr>
        <w:t xml:space="preserve"> can sell his ostrich eggs for</w:t>
      </w:r>
      <w:r w:rsidR="00BD2DBA" w:rsidRPr="00BD2DBA">
        <w:rPr>
          <w:rFonts w:asciiTheme="minorHAnsi" w:eastAsiaTheme="minorHAnsi" w:hAnsiTheme="minorHAnsi"/>
        </w:rPr>
        <w:t xml:space="preserve"> $20 </w:t>
      </w:r>
      <w:proofErr w:type="gramStart"/>
      <w:r w:rsidR="00BD2DBA" w:rsidRPr="00BD2DBA">
        <w:rPr>
          <w:rFonts w:asciiTheme="minorHAnsi" w:eastAsiaTheme="minorHAnsi" w:hAnsiTheme="minorHAnsi"/>
        </w:rPr>
        <w:t>a</w:t>
      </w:r>
      <w:r>
        <w:rPr>
          <w:rFonts w:asciiTheme="minorHAnsi" w:eastAsiaTheme="minorHAnsi" w:hAnsiTheme="minorHAnsi"/>
        </w:rPr>
        <w:t>n</w:t>
      </w:r>
      <w:proofErr w:type="gramEnd"/>
      <w:r>
        <w:rPr>
          <w:rFonts w:asciiTheme="minorHAnsi" w:eastAsiaTheme="minorHAnsi" w:hAnsiTheme="minorHAnsi"/>
        </w:rPr>
        <w:t xml:space="preserve"> egg, and he will sell</w:t>
      </w:r>
      <w:r w:rsidR="00BD2DBA" w:rsidRPr="00BD2DBA">
        <w:rPr>
          <w:rFonts w:asciiTheme="minorHAnsi" w:eastAsiaTheme="minorHAnsi" w:hAnsiTheme="minorHAnsi"/>
        </w:rPr>
        <w:t xml:space="preserve"> 120</w:t>
      </w:r>
      <w:r>
        <w:rPr>
          <w:rFonts w:asciiTheme="minorHAnsi" w:eastAsiaTheme="minorHAnsi" w:hAnsiTheme="minorHAnsi"/>
        </w:rPr>
        <w:t xml:space="preserve"> eg</w:t>
      </w:r>
      <w:r w:rsidR="00285900">
        <w:rPr>
          <w:rFonts w:asciiTheme="minorHAnsi" w:eastAsiaTheme="minorHAnsi" w:hAnsiTheme="minorHAnsi"/>
        </w:rPr>
        <w:t>g</w:t>
      </w:r>
      <w:r>
        <w:rPr>
          <w:rFonts w:asciiTheme="minorHAnsi" w:eastAsiaTheme="minorHAnsi" w:hAnsiTheme="minorHAnsi"/>
        </w:rPr>
        <w:t>s</w:t>
      </w:r>
      <w:r w:rsidR="00BD2DBA" w:rsidRPr="00BD2DBA">
        <w:rPr>
          <w:rFonts w:asciiTheme="minorHAnsi" w:eastAsiaTheme="minorHAnsi" w:hAnsiTheme="minorHAnsi"/>
        </w:rPr>
        <w:t xml:space="preserve"> </w:t>
      </w:r>
      <w:r>
        <w:rPr>
          <w:rFonts w:asciiTheme="minorHAnsi" w:eastAsiaTheme="minorHAnsi" w:hAnsiTheme="minorHAnsi"/>
        </w:rPr>
        <w:t>a year</w:t>
      </w:r>
      <w:r w:rsidR="00BD2DBA" w:rsidRPr="00BD2DBA">
        <w:rPr>
          <w:rFonts w:asciiTheme="minorHAnsi" w:eastAsiaTheme="minorHAnsi" w:hAnsiTheme="minorHAnsi"/>
        </w:rPr>
        <w:t xml:space="preserve">.  </w:t>
      </w:r>
      <w:r>
        <w:rPr>
          <w:rFonts w:asciiTheme="minorHAnsi" w:eastAsiaTheme="minorHAnsi" w:hAnsiTheme="minorHAnsi"/>
        </w:rPr>
        <w:t>He</w:t>
      </w:r>
      <w:r w:rsidR="00BD2DBA" w:rsidRPr="00BD2DBA">
        <w:rPr>
          <w:rFonts w:asciiTheme="minorHAnsi" w:eastAsiaTheme="minorHAnsi" w:hAnsiTheme="minorHAnsi"/>
        </w:rPr>
        <w:t xml:space="preserve"> estimates that for each $2 increase in </w:t>
      </w:r>
      <w:r>
        <w:rPr>
          <w:rFonts w:asciiTheme="minorHAnsi" w:eastAsiaTheme="minorHAnsi" w:hAnsiTheme="minorHAnsi"/>
        </w:rPr>
        <w:t>the price of the egg</w:t>
      </w:r>
      <w:r w:rsidR="00BD2DBA" w:rsidRPr="00BD2DBA">
        <w:rPr>
          <w:rFonts w:asciiTheme="minorHAnsi" w:eastAsiaTheme="minorHAnsi" w:hAnsiTheme="minorHAnsi"/>
        </w:rPr>
        <w:t xml:space="preserve">, </w:t>
      </w:r>
      <w:r>
        <w:rPr>
          <w:rFonts w:asciiTheme="minorHAnsi" w:eastAsiaTheme="minorHAnsi" w:hAnsiTheme="minorHAnsi"/>
        </w:rPr>
        <w:t>he will sell</w:t>
      </w:r>
      <w:r w:rsidR="00BD2DBA" w:rsidRPr="00BD2DBA">
        <w:rPr>
          <w:rFonts w:asciiTheme="minorHAnsi" w:eastAsiaTheme="minorHAnsi" w:hAnsiTheme="minorHAnsi"/>
        </w:rPr>
        <w:t xml:space="preserve"> 5 </w:t>
      </w:r>
      <w:r>
        <w:rPr>
          <w:rFonts w:asciiTheme="minorHAnsi" w:eastAsiaTheme="minorHAnsi" w:hAnsiTheme="minorHAnsi"/>
        </w:rPr>
        <w:t>less eggs per year.</w:t>
      </w:r>
      <w:r w:rsidR="00BD2DBA" w:rsidRPr="00BD2DBA">
        <w:rPr>
          <w:rFonts w:asciiTheme="minorHAnsi" w:eastAsiaTheme="minorHAnsi" w:hAnsiTheme="minorHAnsi"/>
        </w:rPr>
        <w:t xml:space="preserve">  </w:t>
      </w:r>
      <w:r>
        <w:rPr>
          <w:rFonts w:asciiTheme="minorHAnsi" w:eastAsiaTheme="minorHAnsi" w:hAnsiTheme="minorHAnsi"/>
        </w:rPr>
        <w:t>How much should Lenny charge per egg to maximize his</w:t>
      </w:r>
      <w:r w:rsidR="00BD2DBA" w:rsidRPr="00BD2DBA">
        <w:rPr>
          <w:rFonts w:asciiTheme="minorHAnsi" w:eastAsiaTheme="minorHAnsi" w:hAnsiTheme="minorHAnsi"/>
        </w:rPr>
        <w:t xml:space="preserve"> revenue?</w:t>
      </w:r>
    </w:p>
    <w:p w:rsidR="00BD2DBA" w:rsidRPr="00BD2DBA" w:rsidRDefault="00BD2DBA" w:rsidP="0083000C">
      <w:pPr>
        <w:numPr>
          <w:ilvl w:val="0"/>
          <w:numId w:val="11"/>
        </w:numPr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Determine two consecutive odd integers such that the sum of their squares is a minimum.</w:t>
      </w:r>
    </w:p>
    <w:p w:rsidR="00BD2DBA" w:rsidRPr="00BD2DBA" w:rsidRDefault="00BD2DBA" w:rsidP="0083000C">
      <w:pPr>
        <w:numPr>
          <w:ilvl w:val="0"/>
          <w:numId w:val="11"/>
        </w:numPr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A T-shirt company sells its shirts for $20 each and sold 1200 shirts last month.  For each $2 increase in the price of a T-shirt, the manager estimates she will sell 60 fewer shirts each month.  At what price should the manager sell T-shirts to maximize the revenue?</w:t>
      </w:r>
    </w:p>
    <w:p w:rsidR="00BD2DBA" w:rsidRPr="00BD2DBA" w:rsidRDefault="00BD2DBA" w:rsidP="0083000C">
      <w:pPr>
        <w:numPr>
          <w:ilvl w:val="0"/>
          <w:numId w:val="11"/>
        </w:numPr>
        <w:ind w:right="-360"/>
        <w:rPr>
          <w:rFonts w:asciiTheme="minorHAnsi" w:eastAsiaTheme="minorHAnsi" w:hAnsiTheme="minorHAnsi"/>
        </w:rPr>
      </w:pPr>
      <w:r w:rsidRPr="00BD2DBA">
        <w:rPr>
          <w:rFonts w:asciiTheme="minorHAnsi" w:eastAsiaTheme="minorHAnsi" w:hAnsiTheme="minorHAnsi"/>
        </w:rPr>
        <w:t>A farmer with 1200m of fencing wants to enclose a rectangular area and then divide it into four pens with fencing parallel to one side of the rectangle. What is the largest possible total area of the four pens?</w:t>
      </w:r>
    </w:p>
    <w:p w:rsidR="00B033E6" w:rsidRDefault="00B033E6" w:rsidP="00B033E6">
      <w:pPr>
        <w:pStyle w:val="ListParagraph"/>
        <w:ind w:left="360"/>
        <w:rPr>
          <w:lang w:val="en-CA"/>
        </w:rPr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V – Systems of Equations </w:t>
      </w:r>
    </w:p>
    <w:p w:rsidR="00B033E6" w:rsidRPr="00CE6E8D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C1576D" w:rsidRDefault="00C1576D" w:rsidP="0083000C">
      <w:pPr>
        <w:numPr>
          <w:ilvl w:val="0"/>
          <w:numId w:val="15"/>
        </w:numPr>
        <w:tabs>
          <w:tab w:val="clear" w:pos="0"/>
        </w:tabs>
        <w:ind w:left="360" w:right="-720"/>
      </w:pPr>
      <w:r>
        <w:t>Solve the following quadratic inequality and give your answer as an inequality.</w:t>
      </w:r>
    </w:p>
    <w:p w:rsidR="00C1576D" w:rsidRDefault="00C1576D" w:rsidP="0083000C">
      <w:pPr>
        <w:pStyle w:val="ListParagraph"/>
        <w:numPr>
          <w:ilvl w:val="1"/>
          <w:numId w:val="15"/>
        </w:numPr>
        <w:tabs>
          <w:tab w:val="clear" w:pos="720"/>
        </w:tabs>
        <w:ind w:right="-720"/>
      </w:pPr>
      <w:r w:rsidRPr="00901533">
        <w:rPr>
          <w:position w:val="-6"/>
        </w:rPr>
        <w:object w:dxaOrig="1240" w:dyaOrig="320">
          <v:shape id="_x0000_i1108" type="#_x0000_t75" style="width:61.8pt;height:17pt" o:ole="">
            <v:imagedata r:id="rId174" o:title=""/>
          </v:shape>
          <o:OLEObject Type="Embed" ProgID="Equation.DSMT4" ShapeID="_x0000_i1108" DrawAspect="Content" ObjectID="_1495451579" r:id="rId175"/>
        </w:object>
      </w:r>
      <w:r>
        <w:tab/>
      </w:r>
      <w:r>
        <w:tab/>
        <w:t xml:space="preserve">b)  </w:t>
      </w:r>
      <w:r w:rsidRPr="00901533">
        <w:rPr>
          <w:position w:val="-6"/>
        </w:rPr>
        <w:object w:dxaOrig="1620" w:dyaOrig="320">
          <v:shape id="_x0000_i1109" type="#_x0000_t75" style="width:80.85pt;height:17pt" o:ole="">
            <v:imagedata r:id="rId176" o:title=""/>
          </v:shape>
          <o:OLEObject Type="Embed" ProgID="Equation.DSMT4" ShapeID="_x0000_i1109" DrawAspect="Content" ObjectID="_1495451580" r:id="rId177"/>
        </w:object>
      </w:r>
      <w:r>
        <w:tab/>
      </w:r>
      <w:r>
        <w:tab/>
        <w:t xml:space="preserve">c)  </w:t>
      </w:r>
      <w:r w:rsidRPr="00901533">
        <w:rPr>
          <w:position w:val="-6"/>
        </w:rPr>
        <w:object w:dxaOrig="3000" w:dyaOrig="320">
          <v:shape id="_x0000_i1110" type="#_x0000_t75" style="width:150.1pt;height:17pt" o:ole="">
            <v:imagedata r:id="rId178" o:title=""/>
          </v:shape>
          <o:OLEObject Type="Embed" ProgID="Equation.DSMT4" ShapeID="_x0000_i1110" DrawAspect="Content" ObjectID="_1495451581" r:id="rId179"/>
        </w:object>
      </w:r>
    </w:p>
    <w:p w:rsidR="00C1576D" w:rsidRPr="00557F8D" w:rsidRDefault="00C1576D" w:rsidP="00C1576D">
      <w:pPr>
        <w:ind w:right="-720"/>
        <w:rPr>
          <w:sz w:val="8"/>
          <w:szCs w:val="8"/>
        </w:rPr>
      </w:pPr>
    </w:p>
    <w:p w:rsidR="00C1576D" w:rsidRDefault="00C1576D" w:rsidP="0083000C">
      <w:pPr>
        <w:numPr>
          <w:ilvl w:val="0"/>
          <w:numId w:val="15"/>
        </w:numPr>
        <w:tabs>
          <w:tab w:val="clear" w:pos="0"/>
        </w:tabs>
        <w:ind w:left="360"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53EA87C" wp14:editId="1FD24E94">
                <wp:simplePos x="0" y="0"/>
                <wp:positionH relativeFrom="column">
                  <wp:posOffset>4274820</wp:posOffset>
                </wp:positionH>
                <wp:positionV relativeFrom="paragraph">
                  <wp:posOffset>137160</wp:posOffset>
                </wp:positionV>
                <wp:extent cx="1616075" cy="1619250"/>
                <wp:effectExtent l="0" t="0" r="3175" b="0"/>
                <wp:wrapNone/>
                <wp:docPr id="21" name="Freeform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6075" cy="1619250"/>
                        </a:xfrm>
                        <a:custGeom>
                          <a:avLst/>
                          <a:gdLst>
                            <a:gd name="connsiteX0" fmla="*/ 1616075 w 1616075"/>
                            <a:gd name="connsiteY0" fmla="*/ 1619250 h 1619250"/>
                            <a:gd name="connsiteX1" fmla="*/ 1530350 w 1616075"/>
                            <a:gd name="connsiteY1" fmla="*/ 1470025 h 1619250"/>
                            <a:gd name="connsiteX2" fmla="*/ 1441450 w 1616075"/>
                            <a:gd name="connsiteY2" fmla="*/ 1362075 h 1619250"/>
                            <a:gd name="connsiteX3" fmla="*/ 1371600 w 1616075"/>
                            <a:gd name="connsiteY3" fmla="*/ 1295400 h 1619250"/>
                            <a:gd name="connsiteX4" fmla="*/ 1304925 w 1616075"/>
                            <a:gd name="connsiteY4" fmla="*/ 1244600 h 1619250"/>
                            <a:gd name="connsiteX5" fmla="*/ 1250950 w 1616075"/>
                            <a:gd name="connsiteY5" fmla="*/ 1216025 h 1619250"/>
                            <a:gd name="connsiteX6" fmla="*/ 1200150 w 1616075"/>
                            <a:gd name="connsiteY6" fmla="*/ 1212850 h 1619250"/>
                            <a:gd name="connsiteX7" fmla="*/ 1127125 w 1616075"/>
                            <a:gd name="connsiteY7" fmla="*/ 1222375 h 1619250"/>
                            <a:gd name="connsiteX8" fmla="*/ 1035050 w 1616075"/>
                            <a:gd name="connsiteY8" fmla="*/ 1282700 h 1619250"/>
                            <a:gd name="connsiteX9" fmla="*/ 952500 w 1616075"/>
                            <a:gd name="connsiteY9" fmla="*/ 1381125 h 1619250"/>
                            <a:gd name="connsiteX10" fmla="*/ 863600 w 1616075"/>
                            <a:gd name="connsiteY10" fmla="*/ 1508125 h 1619250"/>
                            <a:gd name="connsiteX11" fmla="*/ 812800 w 1616075"/>
                            <a:gd name="connsiteY11" fmla="*/ 1593850 h 1619250"/>
                            <a:gd name="connsiteX12" fmla="*/ 793750 w 1616075"/>
                            <a:gd name="connsiteY12" fmla="*/ 1616075 h 1619250"/>
                            <a:gd name="connsiteX13" fmla="*/ 0 w 1616075"/>
                            <a:gd name="connsiteY13" fmla="*/ 1603375 h 1619250"/>
                            <a:gd name="connsiteX14" fmla="*/ 15875 w 1616075"/>
                            <a:gd name="connsiteY14" fmla="*/ 0 h 1619250"/>
                            <a:gd name="connsiteX15" fmla="*/ 1616075 w 1616075"/>
                            <a:gd name="connsiteY15" fmla="*/ 19050 h 1619250"/>
                            <a:gd name="connsiteX16" fmla="*/ 1616075 w 1616075"/>
                            <a:gd name="connsiteY16" fmla="*/ 1619250 h 1619250"/>
                            <a:gd name="connsiteX0" fmla="*/ 1616075 w 1616075"/>
                            <a:gd name="connsiteY0" fmla="*/ 1619250 h 1619250"/>
                            <a:gd name="connsiteX1" fmla="*/ 1530350 w 1616075"/>
                            <a:gd name="connsiteY1" fmla="*/ 1470025 h 1619250"/>
                            <a:gd name="connsiteX2" fmla="*/ 1441450 w 1616075"/>
                            <a:gd name="connsiteY2" fmla="*/ 1362075 h 1619250"/>
                            <a:gd name="connsiteX3" fmla="*/ 1371600 w 1616075"/>
                            <a:gd name="connsiteY3" fmla="*/ 1295400 h 1619250"/>
                            <a:gd name="connsiteX4" fmla="*/ 1304925 w 1616075"/>
                            <a:gd name="connsiteY4" fmla="*/ 1244600 h 1619250"/>
                            <a:gd name="connsiteX5" fmla="*/ 1250950 w 1616075"/>
                            <a:gd name="connsiteY5" fmla="*/ 1216025 h 1619250"/>
                            <a:gd name="connsiteX6" fmla="*/ 1200150 w 1616075"/>
                            <a:gd name="connsiteY6" fmla="*/ 1212850 h 1619250"/>
                            <a:gd name="connsiteX7" fmla="*/ 1127125 w 1616075"/>
                            <a:gd name="connsiteY7" fmla="*/ 1222375 h 1619250"/>
                            <a:gd name="connsiteX8" fmla="*/ 1035050 w 1616075"/>
                            <a:gd name="connsiteY8" fmla="*/ 1282700 h 1619250"/>
                            <a:gd name="connsiteX9" fmla="*/ 952500 w 1616075"/>
                            <a:gd name="connsiteY9" fmla="*/ 1381125 h 1619250"/>
                            <a:gd name="connsiteX10" fmla="*/ 863600 w 1616075"/>
                            <a:gd name="connsiteY10" fmla="*/ 1508125 h 1619250"/>
                            <a:gd name="connsiteX11" fmla="*/ 812800 w 1616075"/>
                            <a:gd name="connsiteY11" fmla="*/ 1593850 h 1619250"/>
                            <a:gd name="connsiteX12" fmla="*/ 793750 w 1616075"/>
                            <a:gd name="connsiteY12" fmla="*/ 1616075 h 1619250"/>
                            <a:gd name="connsiteX13" fmla="*/ 0 w 1616075"/>
                            <a:gd name="connsiteY13" fmla="*/ 1619250 h 1619250"/>
                            <a:gd name="connsiteX14" fmla="*/ 15875 w 1616075"/>
                            <a:gd name="connsiteY14" fmla="*/ 0 h 1619250"/>
                            <a:gd name="connsiteX15" fmla="*/ 1616075 w 1616075"/>
                            <a:gd name="connsiteY15" fmla="*/ 19050 h 1619250"/>
                            <a:gd name="connsiteX16" fmla="*/ 1616075 w 1616075"/>
                            <a:gd name="connsiteY16" fmla="*/ 1619250 h 1619250"/>
                            <a:gd name="connsiteX0" fmla="*/ 1616075 w 1616075"/>
                            <a:gd name="connsiteY0" fmla="*/ 1619250 h 1619250"/>
                            <a:gd name="connsiteX1" fmla="*/ 1530350 w 1616075"/>
                            <a:gd name="connsiteY1" fmla="*/ 1470025 h 1619250"/>
                            <a:gd name="connsiteX2" fmla="*/ 1441450 w 1616075"/>
                            <a:gd name="connsiteY2" fmla="*/ 1362075 h 1619250"/>
                            <a:gd name="connsiteX3" fmla="*/ 1371600 w 1616075"/>
                            <a:gd name="connsiteY3" fmla="*/ 1295400 h 1619250"/>
                            <a:gd name="connsiteX4" fmla="*/ 1304925 w 1616075"/>
                            <a:gd name="connsiteY4" fmla="*/ 1244600 h 1619250"/>
                            <a:gd name="connsiteX5" fmla="*/ 1250950 w 1616075"/>
                            <a:gd name="connsiteY5" fmla="*/ 1216025 h 1619250"/>
                            <a:gd name="connsiteX6" fmla="*/ 1200150 w 1616075"/>
                            <a:gd name="connsiteY6" fmla="*/ 1212850 h 1619250"/>
                            <a:gd name="connsiteX7" fmla="*/ 1127125 w 1616075"/>
                            <a:gd name="connsiteY7" fmla="*/ 1222375 h 1619250"/>
                            <a:gd name="connsiteX8" fmla="*/ 1035050 w 1616075"/>
                            <a:gd name="connsiteY8" fmla="*/ 1282700 h 1619250"/>
                            <a:gd name="connsiteX9" fmla="*/ 952500 w 1616075"/>
                            <a:gd name="connsiteY9" fmla="*/ 1381125 h 1619250"/>
                            <a:gd name="connsiteX10" fmla="*/ 863600 w 1616075"/>
                            <a:gd name="connsiteY10" fmla="*/ 1508125 h 1619250"/>
                            <a:gd name="connsiteX11" fmla="*/ 812800 w 1616075"/>
                            <a:gd name="connsiteY11" fmla="*/ 1593850 h 1619250"/>
                            <a:gd name="connsiteX12" fmla="*/ 793750 w 1616075"/>
                            <a:gd name="connsiteY12" fmla="*/ 1616075 h 1619250"/>
                            <a:gd name="connsiteX13" fmla="*/ 0 w 1616075"/>
                            <a:gd name="connsiteY13" fmla="*/ 1619250 h 1619250"/>
                            <a:gd name="connsiteX14" fmla="*/ 0 w 1616075"/>
                            <a:gd name="connsiteY14" fmla="*/ 0 h 1619250"/>
                            <a:gd name="connsiteX15" fmla="*/ 1616075 w 1616075"/>
                            <a:gd name="connsiteY15" fmla="*/ 19050 h 1619250"/>
                            <a:gd name="connsiteX16" fmla="*/ 1616075 w 1616075"/>
                            <a:gd name="connsiteY16" fmla="*/ 1619250 h 1619250"/>
                            <a:gd name="connsiteX0" fmla="*/ 1616075 w 1616075"/>
                            <a:gd name="connsiteY0" fmla="*/ 1619250 h 1619250"/>
                            <a:gd name="connsiteX1" fmla="*/ 1530350 w 1616075"/>
                            <a:gd name="connsiteY1" fmla="*/ 1470025 h 1619250"/>
                            <a:gd name="connsiteX2" fmla="*/ 1441450 w 1616075"/>
                            <a:gd name="connsiteY2" fmla="*/ 1362075 h 1619250"/>
                            <a:gd name="connsiteX3" fmla="*/ 1371600 w 1616075"/>
                            <a:gd name="connsiteY3" fmla="*/ 1295400 h 1619250"/>
                            <a:gd name="connsiteX4" fmla="*/ 1304925 w 1616075"/>
                            <a:gd name="connsiteY4" fmla="*/ 1244600 h 1619250"/>
                            <a:gd name="connsiteX5" fmla="*/ 1250950 w 1616075"/>
                            <a:gd name="connsiteY5" fmla="*/ 1216025 h 1619250"/>
                            <a:gd name="connsiteX6" fmla="*/ 1200150 w 1616075"/>
                            <a:gd name="connsiteY6" fmla="*/ 1212850 h 1619250"/>
                            <a:gd name="connsiteX7" fmla="*/ 1127125 w 1616075"/>
                            <a:gd name="connsiteY7" fmla="*/ 1222375 h 1619250"/>
                            <a:gd name="connsiteX8" fmla="*/ 1035050 w 1616075"/>
                            <a:gd name="connsiteY8" fmla="*/ 1282700 h 1619250"/>
                            <a:gd name="connsiteX9" fmla="*/ 952500 w 1616075"/>
                            <a:gd name="connsiteY9" fmla="*/ 1381125 h 1619250"/>
                            <a:gd name="connsiteX10" fmla="*/ 863600 w 1616075"/>
                            <a:gd name="connsiteY10" fmla="*/ 1508125 h 1619250"/>
                            <a:gd name="connsiteX11" fmla="*/ 812800 w 1616075"/>
                            <a:gd name="connsiteY11" fmla="*/ 1593850 h 1619250"/>
                            <a:gd name="connsiteX12" fmla="*/ 793750 w 1616075"/>
                            <a:gd name="connsiteY12" fmla="*/ 1616075 h 1619250"/>
                            <a:gd name="connsiteX13" fmla="*/ 0 w 1616075"/>
                            <a:gd name="connsiteY13" fmla="*/ 1619250 h 1619250"/>
                            <a:gd name="connsiteX14" fmla="*/ 0 w 1616075"/>
                            <a:gd name="connsiteY14" fmla="*/ 0 h 1619250"/>
                            <a:gd name="connsiteX15" fmla="*/ 1616075 w 1616075"/>
                            <a:gd name="connsiteY15" fmla="*/ 0 h 1619250"/>
                            <a:gd name="connsiteX16" fmla="*/ 1616075 w 1616075"/>
                            <a:gd name="connsiteY16" fmla="*/ 1619250 h 16192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</a:cxnLst>
                          <a:rect l="l" t="t" r="r" b="b"/>
                          <a:pathLst>
                            <a:path w="1616075" h="1619250">
                              <a:moveTo>
                                <a:pt x="1616075" y="1619250"/>
                              </a:moveTo>
                              <a:lnTo>
                                <a:pt x="1530350" y="1470025"/>
                              </a:lnTo>
                              <a:lnTo>
                                <a:pt x="1441450" y="1362075"/>
                              </a:lnTo>
                              <a:lnTo>
                                <a:pt x="1371600" y="1295400"/>
                              </a:lnTo>
                              <a:lnTo>
                                <a:pt x="1304925" y="1244600"/>
                              </a:lnTo>
                              <a:lnTo>
                                <a:pt x="1250950" y="1216025"/>
                              </a:lnTo>
                              <a:lnTo>
                                <a:pt x="1200150" y="1212850"/>
                              </a:lnTo>
                              <a:lnTo>
                                <a:pt x="1127125" y="1222375"/>
                              </a:lnTo>
                              <a:lnTo>
                                <a:pt x="1035050" y="1282700"/>
                              </a:lnTo>
                              <a:lnTo>
                                <a:pt x="952500" y="1381125"/>
                              </a:lnTo>
                              <a:lnTo>
                                <a:pt x="863600" y="1508125"/>
                              </a:lnTo>
                              <a:lnTo>
                                <a:pt x="812800" y="1593850"/>
                              </a:lnTo>
                              <a:cubicBezTo>
                                <a:pt x="806450" y="1601258"/>
                                <a:pt x="929216" y="1611842"/>
                                <a:pt x="793750" y="1616075"/>
                              </a:cubicBezTo>
                              <a:cubicBezTo>
                                <a:pt x="658284" y="1620308"/>
                                <a:pt x="264583" y="1618192"/>
                                <a:pt x="0" y="1619250"/>
                              </a:cubicBezTo>
                              <a:lnTo>
                                <a:pt x="0" y="0"/>
                              </a:lnTo>
                              <a:lnTo>
                                <a:pt x="1616075" y="0"/>
                              </a:lnTo>
                              <a:lnTo>
                                <a:pt x="1616075" y="161925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  <a:alpha val="50000"/>
                          </a:schemeClr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FB07AEA" id="Freeform 21" o:spid="_x0000_s1026" style="position:absolute;margin-left:336.6pt;margin-top:10.8pt;width:127.25pt;height:127.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616075,16192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" path="m1616075,1619250r-85725,-149225l1441450,1362075r-69850,-66675l1304925,1244600r-53975,-28575l1200150,1212850r-73025,9525l1035050,1282700r-82550,98425l863600,1508125r-50800,85725c806450,1601258,929216,1611842,793750,1616075,658284,1620308,264583,1618192,,1619250l,,1616075,r,1619250xe" fillcolor="#a5a5a5 [2092]" stroked="f" strokeweight="2pt">
                <v:fill opacity="32896f"/>
                <v:path arrowok="t" o:connecttype="custom" o:connectlocs="1616075,1619250;1530350,1470025;1441450,1362075;1371600,1295400;1304925,1244600;1250950,1216025;1200150,1212850;1127125,1222375;1035050,1282700;952500,1381125;863600,1508125;812800,1593850;793750,1616075;0,1619250;0,0;1616075,0;1616075,1619250" o:connectangles="0,0,0,0,0,0,0,0,0,0,0,0,0,0,0,0,0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6704" behindDoc="0" locked="0" layoutInCell="1" allowOverlap="1" wp14:anchorId="406FCFED" wp14:editId="1C889FED">
            <wp:simplePos x="0" y="0"/>
            <wp:positionH relativeFrom="column">
              <wp:posOffset>4273236</wp:posOffset>
            </wp:positionH>
            <wp:positionV relativeFrom="paragraph">
              <wp:posOffset>102644</wp:posOffset>
            </wp:positionV>
            <wp:extent cx="1677670" cy="1680982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/>
                    <pic:cNvPicPr>
                      <a:picLocks noChangeAspect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670" cy="16809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680" behindDoc="0" locked="0" layoutInCell="1" allowOverlap="1" wp14:anchorId="406BFEFF" wp14:editId="0A224373">
            <wp:simplePos x="0" y="0"/>
            <wp:positionH relativeFrom="column">
              <wp:posOffset>2435654</wp:posOffset>
            </wp:positionH>
            <wp:positionV relativeFrom="paragraph">
              <wp:posOffset>130175</wp:posOffset>
            </wp:positionV>
            <wp:extent cx="1664335" cy="166433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/>
                    <pic:cNvPicPr>
                      <a:picLocks noChangeAspect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4335" cy="1664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01533">
        <w:rPr>
          <w:noProof/>
        </w:rPr>
        <w:drawing>
          <wp:anchor distT="0" distB="0" distL="114300" distR="114300" simplePos="0" relativeHeight="251654656" behindDoc="1" locked="0" layoutInCell="1" allowOverlap="1" wp14:anchorId="5F8238D7" wp14:editId="21CB7470">
            <wp:simplePos x="0" y="0"/>
            <wp:positionH relativeFrom="column">
              <wp:posOffset>372984</wp:posOffset>
            </wp:positionH>
            <wp:positionV relativeFrom="paragraph">
              <wp:posOffset>136562</wp:posOffset>
            </wp:positionV>
            <wp:extent cx="1678305" cy="168973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8305" cy="1689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Write an inequality to describe each of the shaded regions.</w:t>
      </w:r>
    </w:p>
    <w:p w:rsidR="00C1576D" w:rsidRDefault="00C1576D" w:rsidP="0083000C">
      <w:pPr>
        <w:pStyle w:val="ListParagraph"/>
        <w:numPr>
          <w:ilvl w:val="1"/>
          <w:numId w:val="15"/>
        </w:numPr>
        <w:tabs>
          <w:tab w:val="clear" w:pos="720"/>
        </w:tabs>
        <w:ind w:right="-720"/>
      </w:pP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>
        <w:tab/>
      </w:r>
      <w:r>
        <w:tab/>
      </w:r>
      <w:r>
        <w:tab/>
      </w:r>
      <w:r>
        <w:tab/>
        <w:t xml:space="preserve">c)  </w:t>
      </w:r>
    </w:p>
    <w:p w:rsidR="00C1576D" w:rsidRDefault="00C1576D" w:rsidP="00C1576D">
      <w:pPr>
        <w:ind w:right="-720"/>
      </w:pPr>
    </w:p>
    <w:p w:rsidR="00C1576D" w:rsidRDefault="00C1576D" w:rsidP="00C1576D">
      <w:pPr>
        <w:ind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B946712" wp14:editId="67431772">
                <wp:simplePos x="0" y="0"/>
                <wp:positionH relativeFrom="column">
                  <wp:posOffset>2666489</wp:posOffset>
                </wp:positionH>
                <wp:positionV relativeFrom="paragraph">
                  <wp:posOffset>45183</wp:posOffset>
                </wp:positionV>
                <wp:extent cx="940971" cy="1193630"/>
                <wp:effectExtent l="0" t="0" r="0" b="6985"/>
                <wp:wrapNone/>
                <wp:docPr id="19" name="Freeform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40971" cy="1193630"/>
                        </a:xfrm>
                        <a:custGeom>
                          <a:avLst/>
                          <a:gdLst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970 w 923453"/>
                            <a:gd name="connsiteY4" fmla="*/ 239917 h 1181477"/>
                            <a:gd name="connsiteX5" fmla="*/ 339505 w 923453"/>
                            <a:gd name="connsiteY5" fmla="*/ 90535 h 1181477"/>
                            <a:gd name="connsiteX6" fmla="*/ 393826 w 923453"/>
                            <a:gd name="connsiteY6" fmla="*/ 40741 h 1181477"/>
                            <a:gd name="connsiteX7" fmla="*/ 461727 w 923453"/>
                            <a:gd name="connsiteY7" fmla="*/ 0 h 1181477"/>
                            <a:gd name="connsiteX8" fmla="*/ 561315 w 923453"/>
                            <a:gd name="connsiteY8" fmla="*/ 54321 h 1181477"/>
                            <a:gd name="connsiteX9" fmla="*/ 651850 w 923453"/>
                            <a:gd name="connsiteY9" fmla="*/ 172016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05 w 923453"/>
                            <a:gd name="connsiteY5" fmla="*/ 90535 h 1181477"/>
                            <a:gd name="connsiteX6" fmla="*/ 393826 w 923453"/>
                            <a:gd name="connsiteY6" fmla="*/ 40741 h 1181477"/>
                            <a:gd name="connsiteX7" fmla="*/ 461727 w 923453"/>
                            <a:gd name="connsiteY7" fmla="*/ 0 h 1181477"/>
                            <a:gd name="connsiteX8" fmla="*/ 561315 w 923453"/>
                            <a:gd name="connsiteY8" fmla="*/ 54321 h 1181477"/>
                            <a:gd name="connsiteX9" fmla="*/ 651850 w 923453"/>
                            <a:gd name="connsiteY9" fmla="*/ 172016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65 w 923453"/>
                            <a:gd name="connsiteY5" fmla="*/ 78286 h 1181477"/>
                            <a:gd name="connsiteX6" fmla="*/ 393826 w 923453"/>
                            <a:gd name="connsiteY6" fmla="*/ 40741 h 1181477"/>
                            <a:gd name="connsiteX7" fmla="*/ 461727 w 923453"/>
                            <a:gd name="connsiteY7" fmla="*/ 0 h 1181477"/>
                            <a:gd name="connsiteX8" fmla="*/ 561315 w 923453"/>
                            <a:gd name="connsiteY8" fmla="*/ 54321 h 1181477"/>
                            <a:gd name="connsiteX9" fmla="*/ 651850 w 923453"/>
                            <a:gd name="connsiteY9" fmla="*/ 172016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65 w 923453"/>
                            <a:gd name="connsiteY5" fmla="*/ 78286 h 1181477"/>
                            <a:gd name="connsiteX6" fmla="*/ 400034 w 923453"/>
                            <a:gd name="connsiteY6" fmla="*/ 20540 h 1181477"/>
                            <a:gd name="connsiteX7" fmla="*/ 461727 w 923453"/>
                            <a:gd name="connsiteY7" fmla="*/ 0 h 1181477"/>
                            <a:gd name="connsiteX8" fmla="*/ 561315 w 923453"/>
                            <a:gd name="connsiteY8" fmla="*/ 54321 h 1181477"/>
                            <a:gd name="connsiteX9" fmla="*/ 651850 w 923453"/>
                            <a:gd name="connsiteY9" fmla="*/ 172016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65 w 923453"/>
                            <a:gd name="connsiteY5" fmla="*/ 78286 h 1181477"/>
                            <a:gd name="connsiteX6" fmla="*/ 400034 w 923453"/>
                            <a:gd name="connsiteY6" fmla="*/ 20540 h 1181477"/>
                            <a:gd name="connsiteX7" fmla="*/ 461727 w 923453"/>
                            <a:gd name="connsiteY7" fmla="*/ 0 h 1181477"/>
                            <a:gd name="connsiteX8" fmla="*/ 573690 w 923453"/>
                            <a:gd name="connsiteY8" fmla="*/ 45130 h 1181477"/>
                            <a:gd name="connsiteX9" fmla="*/ 651850 w 923453"/>
                            <a:gd name="connsiteY9" fmla="*/ 172016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22222 w 923453"/>
                            <a:gd name="connsiteY2" fmla="*/ 615636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65 w 923453"/>
                            <a:gd name="connsiteY5" fmla="*/ 78286 h 1181477"/>
                            <a:gd name="connsiteX6" fmla="*/ 400034 w 923453"/>
                            <a:gd name="connsiteY6" fmla="*/ 20540 h 1181477"/>
                            <a:gd name="connsiteX7" fmla="*/ 461727 w 923453"/>
                            <a:gd name="connsiteY7" fmla="*/ 0 h 1181477"/>
                            <a:gd name="connsiteX8" fmla="*/ 573690 w 923453"/>
                            <a:gd name="connsiteY8" fmla="*/ 45130 h 1181477"/>
                            <a:gd name="connsiteX9" fmla="*/ 661172 w 923453"/>
                            <a:gd name="connsiteY9" fmla="*/ 172071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3453"/>
                            <a:gd name="connsiteY0" fmla="*/ 1181477 h 1181477"/>
                            <a:gd name="connsiteX1" fmla="*/ 67901 w 923453"/>
                            <a:gd name="connsiteY1" fmla="*/ 828392 h 1181477"/>
                            <a:gd name="connsiteX2" fmla="*/ 113037 w 923453"/>
                            <a:gd name="connsiteY2" fmla="*/ 615833 h 1181477"/>
                            <a:gd name="connsiteX3" fmla="*/ 190123 w 923453"/>
                            <a:gd name="connsiteY3" fmla="*/ 393826 h 1181477"/>
                            <a:gd name="connsiteX4" fmla="*/ 248589 w 923453"/>
                            <a:gd name="connsiteY4" fmla="*/ 216984 h 1181477"/>
                            <a:gd name="connsiteX5" fmla="*/ 339565 w 923453"/>
                            <a:gd name="connsiteY5" fmla="*/ 78286 h 1181477"/>
                            <a:gd name="connsiteX6" fmla="*/ 400034 w 923453"/>
                            <a:gd name="connsiteY6" fmla="*/ 20540 h 1181477"/>
                            <a:gd name="connsiteX7" fmla="*/ 461727 w 923453"/>
                            <a:gd name="connsiteY7" fmla="*/ 0 h 1181477"/>
                            <a:gd name="connsiteX8" fmla="*/ 573690 w 923453"/>
                            <a:gd name="connsiteY8" fmla="*/ 45130 h 1181477"/>
                            <a:gd name="connsiteX9" fmla="*/ 661172 w 923453"/>
                            <a:gd name="connsiteY9" fmla="*/ 172071 h 1181477"/>
                            <a:gd name="connsiteX10" fmla="*/ 715224 w 923453"/>
                            <a:gd name="connsiteY10" fmla="*/ 334978 h 1181477"/>
                            <a:gd name="connsiteX11" fmla="*/ 787651 w 923453"/>
                            <a:gd name="connsiteY11" fmla="*/ 565842 h 1181477"/>
                            <a:gd name="connsiteX12" fmla="*/ 860079 w 923453"/>
                            <a:gd name="connsiteY12" fmla="*/ 828392 h 1181477"/>
                            <a:gd name="connsiteX13" fmla="*/ 923453 w 923453"/>
                            <a:gd name="connsiteY13" fmla="*/ 1181477 h 1181477"/>
                            <a:gd name="connsiteX14" fmla="*/ 0 w 923453"/>
                            <a:gd name="connsiteY14" fmla="*/ 1181477 h 1181477"/>
                            <a:gd name="connsiteX0" fmla="*/ 0 w 926522"/>
                            <a:gd name="connsiteY0" fmla="*/ 1194011 h 1194011"/>
                            <a:gd name="connsiteX1" fmla="*/ 70970 w 926522"/>
                            <a:gd name="connsiteY1" fmla="*/ 828392 h 1194011"/>
                            <a:gd name="connsiteX2" fmla="*/ 116106 w 926522"/>
                            <a:gd name="connsiteY2" fmla="*/ 615833 h 1194011"/>
                            <a:gd name="connsiteX3" fmla="*/ 193192 w 926522"/>
                            <a:gd name="connsiteY3" fmla="*/ 393826 h 1194011"/>
                            <a:gd name="connsiteX4" fmla="*/ 251658 w 926522"/>
                            <a:gd name="connsiteY4" fmla="*/ 216984 h 1194011"/>
                            <a:gd name="connsiteX5" fmla="*/ 342634 w 926522"/>
                            <a:gd name="connsiteY5" fmla="*/ 78286 h 1194011"/>
                            <a:gd name="connsiteX6" fmla="*/ 403103 w 926522"/>
                            <a:gd name="connsiteY6" fmla="*/ 20540 h 1194011"/>
                            <a:gd name="connsiteX7" fmla="*/ 464796 w 926522"/>
                            <a:gd name="connsiteY7" fmla="*/ 0 h 1194011"/>
                            <a:gd name="connsiteX8" fmla="*/ 576759 w 926522"/>
                            <a:gd name="connsiteY8" fmla="*/ 45130 h 1194011"/>
                            <a:gd name="connsiteX9" fmla="*/ 664241 w 926522"/>
                            <a:gd name="connsiteY9" fmla="*/ 172071 h 1194011"/>
                            <a:gd name="connsiteX10" fmla="*/ 718293 w 926522"/>
                            <a:gd name="connsiteY10" fmla="*/ 334978 h 1194011"/>
                            <a:gd name="connsiteX11" fmla="*/ 790720 w 926522"/>
                            <a:gd name="connsiteY11" fmla="*/ 565842 h 1194011"/>
                            <a:gd name="connsiteX12" fmla="*/ 863148 w 926522"/>
                            <a:gd name="connsiteY12" fmla="*/ 828392 h 1194011"/>
                            <a:gd name="connsiteX13" fmla="*/ 926522 w 926522"/>
                            <a:gd name="connsiteY13" fmla="*/ 1181477 h 1194011"/>
                            <a:gd name="connsiteX14" fmla="*/ 0 w 926522"/>
                            <a:gd name="connsiteY14" fmla="*/ 1194011 h 1194011"/>
                            <a:gd name="connsiteX0" fmla="*/ 0 w 941138"/>
                            <a:gd name="connsiteY0" fmla="*/ 1194011 h 1194011"/>
                            <a:gd name="connsiteX1" fmla="*/ 70970 w 941138"/>
                            <a:gd name="connsiteY1" fmla="*/ 828392 h 1194011"/>
                            <a:gd name="connsiteX2" fmla="*/ 116106 w 941138"/>
                            <a:gd name="connsiteY2" fmla="*/ 615833 h 1194011"/>
                            <a:gd name="connsiteX3" fmla="*/ 193192 w 941138"/>
                            <a:gd name="connsiteY3" fmla="*/ 393826 h 1194011"/>
                            <a:gd name="connsiteX4" fmla="*/ 251658 w 941138"/>
                            <a:gd name="connsiteY4" fmla="*/ 216984 h 1194011"/>
                            <a:gd name="connsiteX5" fmla="*/ 342634 w 941138"/>
                            <a:gd name="connsiteY5" fmla="*/ 78286 h 1194011"/>
                            <a:gd name="connsiteX6" fmla="*/ 403103 w 941138"/>
                            <a:gd name="connsiteY6" fmla="*/ 20540 h 1194011"/>
                            <a:gd name="connsiteX7" fmla="*/ 464796 w 941138"/>
                            <a:gd name="connsiteY7" fmla="*/ 0 h 1194011"/>
                            <a:gd name="connsiteX8" fmla="*/ 576759 w 941138"/>
                            <a:gd name="connsiteY8" fmla="*/ 45130 h 1194011"/>
                            <a:gd name="connsiteX9" fmla="*/ 664241 w 941138"/>
                            <a:gd name="connsiteY9" fmla="*/ 172071 h 1194011"/>
                            <a:gd name="connsiteX10" fmla="*/ 718293 w 941138"/>
                            <a:gd name="connsiteY10" fmla="*/ 334978 h 1194011"/>
                            <a:gd name="connsiteX11" fmla="*/ 790720 w 941138"/>
                            <a:gd name="connsiteY11" fmla="*/ 565842 h 1194011"/>
                            <a:gd name="connsiteX12" fmla="*/ 863148 w 941138"/>
                            <a:gd name="connsiteY12" fmla="*/ 828392 h 1194011"/>
                            <a:gd name="connsiteX13" fmla="*/ 941138 w 941138"/>
                            <a:gd name="connsiteY13" fmla="*/ 1194011 h 1194011"/>
                            <a:gd name="connsiteX14" fmla="*/ 0 w 941138"/>
                            <a:gd name="connsiteY14" fmla="*/ 1194011 h 1194011"/>
                            <a:gd name="connsiteX0" fmla="*/ 0 w 941138"/>
                            <a:gd name="connsiteY0" fmla="*/ 1194011 h 1194011"/>
                            <a:gd name="connsiteX1" fmla="*/ 70970 w 941138"/>
                            <a:gd name="connsiteY1" fmla="*/ 828392 h 1194011"/>
                            <a:gd name="connsiteX2" fmla="*/ 116106 w 941138"/>
                            <a:gd name="connsiteY2" fmla="*/ 615833 h 1194011"/>
                            <a:gd name="connsiteX3" fmla="*/ 193192 w 941138"/>
                            <a:gd name="connsiteY3" fmla="*/ 393826 h 1194011"/>
                            <a:gd name="connsiteX4" fmla="*/ 251658 w 941138"/>
                            <a:gd name="connsiteY4" fmla="*/ 216984 h 1194011"/>
                            <a:gd name="connsiteX5" fmla="*/ 342634 w 941138"/>
                            <a:gd name="connsiteY5" fmla="*/ 78286 h 1194011"/>
                            <a:gd name="connsiteX6" fmla="*/ 403103 w 941138"/>
                            <a:gd name="connsiteY6" fmla="*/ 20540 h 1194011"/>
                            <a:gd name="connsiteX7" fmla="*/ 464796 w 941138"/>
                            <a:gd name="connsiteY7" fmla="*/ 0 h 1194011"/>
                            <a:gd name="connsiteX8" fmla="*/ 576759 w 941138"/>
                            <a:gd name="connsiteY8" fmla="*/ 45130 h 1194011"/>
                            <a:gd name="connsiteX9" fmla="*/ 664241 w 941138"/>
                            <a:gd name="connsiteY9" fmla="*/ 172071 h 1194011"/>
                            <a:gd name="connsiteX10" fmla="*/ 718293 w 941138"/>
                            <a:gd name="connsiteY10" fmla="*/ 334978 h 1194011"/>
                            <a:gd name="connsiteX11" fmla="*/ 790720 w 941138"/>
                            <a:gd name="connsiteY11" fmla="*/ 565842 h 1194011"/>
                            <a:gd name="connsiteX12" fmla="*/ 872360 w 941138"/>
                            <a:gd name="connsiteY12" fmla="*/ 825321 h 1194011"/>
                            <a:gd name="connsiteX13" fmla="*/ 941138 w 941138"/>
                            <a:gd name="connsiteY13" fmla="*/ 1194011 h 1194011"/>
                            <a:gd name="connsiteX14" fmla="*/ 0 w 941138"/>
                            <a:gd name="connsiteY14" fmla="*/ 1194011 h 1194011"/>
                            <a:gd name="connsiteX0" fmla="*/ 0 w 941138"/>
                            <a:gd name="connsiteY0" fmla="*/ 1194011 h 1194011"/>
                            <a:gd name="connsiteX1" fmla="*/ 70970 w 941138"/>
                            <a:gd name="connsiteY1" fmla="*/ 828392 h 1194011"/>
                            <a:gd name="connsiteX2" fmla="*/ 116106 w 941138"/>
                            <a:gd name="connsiteY2" fmla="*/ 615833 h 1194011"/>
                            <a:gd name="connsiteX3" fmla="*/ 193192 w 941138"/>
                            <a:gd name="connsiteY3" fmla="*/ 393826 h 1194011"/>
                            <a:gd name="connsiteX4" fmla="*/ 251658 w 941138"/>
                            <a:gd name="connsiteY4" fmla="*/ 216984 h 1194011"/>
                            <a:gd name="connsiteX5" fmla="*/ 342634 w 941138"/>
                            <a:gd name="connsiteY5" fmla="*/ 78286 h 1194011"/>
                            <a:gd name="connsiteX6" fmla="*/ 403103 w 941138"/>
                            <a:gd name="connsiteY6" fmla="*/ 20540 h 1194011"/>
                            <a:gd name="connsiteX7" fmla="*/ 464796 w 941138"/>
                            <a:gd name="connsiteY7" fmla="*/ 0 h 1194011"/>
                            <a:gd name="connsiteX8" fmla="*/ 576759 w 941138"/>
                            <a:gd name="connsiteY8" fmla="*/ 45130 h 1194011"/>
                            <a:gd name="connsiteX9" fmla="*/ 664241 w 941138"/>
                            <a:gd name="connsiteY9" fmla="*/ 172071 h 1194011"/>
                            <a:gd name="connsiteX10" fmla="*/ 718293 w 941138"/>
                            <a:gd name="connsiteY10" fmla="*/ 334978 h 1194011"/>
                            <a:gd name="connsiteX11" fmla="*/ 803003 w 941138"/>
                            <a:gd name="connsiteY11" fmla="*/ 565842 h 1194011"/>
                            <a:gd name="connsiteX12" fmla="*/ 872360 w 941138"/>
                            <a:gd name="connsiteY12" fmla="*/ 825321 h 1194011"/>
                            <a:gd name="connsiteX13" fmla="*/ 941138 w 941138"/>
                            <a:gd name="connsiteY13" fmla="*/ 1194011 h 1194011"/>
                            <a:gd name="connsiteX14" fmla="*/ 0 w 941138"/>
                            <a:gd name="connsiteY14" fmla="*/ 1194011 h 1194011"/>
                            <a:gd name="connsiteX0" fmla="*/ 0 w 941138"/>
                            <a:gd name="connsiteY0" fmla="*/ 1194011 h 1194011"/>
                            <a:gd name="connsiteX1" fmla="*/ 70970 w 941138"/>
                            <a:gd name="connsiteY1" fmla="*/ 828392 h 1194011"/>
                            <a:gd name="connsiteX2" fmla="*/ 116106 w 941138"/>
                            <a:gd name="connsiteY2" fmla="*/ 615833 h 1194011"/>
                            <a:gd name="connsiteX3" fmla="*/ 193192 w 941138"/>
                            <a:gd name="connsiteY3" fmla="*/ 393826 h 1194011"/>
                            <a:gd name="connsiteX4" fmla="*/ 251658 w 941138"/>
                            <a:gd name="connsiteY4" fmla="*/ 216984 h 1194011"/>
                            <a:gd name="connsiteX5" fmla="*/ 342634 w 941138"/>
                            <a:gd name="connsiteY5" fmla="*/ 78286 h 1194011"/>
                            <a:gd name="connsiteX6" fmla="*/ 403103 w 941138"/>
                            <a:gd name="connsiteY6" fmla="*/ 20540 h 1194011"/>
                            <a:gd name="connsiteX7" fmla="*/ 464796 w 941138"/>
                            <a:gd name="connsiteY7" fmla="*/ 0 h 1194011"/>
                            <a:gd name="connsiteX8" fmla="*/ 576759 w 941138"/>
                            <a:gd name="connsiteY8" fmla="*/ 45130 h 1194011"/>
                            <a:gd name="connsiteX9" fmla="*/ 664241 w 941138"/>
                            <a:gd name="connsiteY9" fmla="*/ 172071 h 1194011"/>
                            <a:gd name="connsiteX10" fmla="*/ 727504 w 941138"/>
                            <a:gd name="connsiteY10" fmla="*/ 334978 h 1194011"/>
                            <a:gd name="connsiteX11" fmla="*/ 803003 w 941138"/>
                            <a:gd name="connsiteY11" fmla="*/ 565842 h 1194011"/>
                            <a:gd name="connsiteX12" fmla="*/ 872360 w 941138"/>
                            <a:gd name="connsiteY12" fmla="*/ 825321 h 1194011"/>
                            <a:gd name="connsiteX13" fmla="*/ 941138 w 941138"/>
                            <a:gd name="connsiteY13" fmla="*/ 1194011 h 1194011"/>
                            <a:gd name="connsiteX14" fmla="*/ 0 w 941138"/>
                            <a:gd name="connsiteY14" fmla="*/ 1194011 h 11940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</a:cxnLst>
                          <a:rect l="l" t="t" r="r" b="b"/>
                          <a:pathLst>
                            <a:path w="941138" h="1194011">
                              <a:moveTo>
                                <a:pt x="0" y="1194011"/>
                              </a:moveTo>
                              <a:lnTo>
                                <a:pt x="70970" y="828392"/>
                              </a:lnTo>
                              <a:lnTo>
                                <a:pt x="116106" y="615833"/>
                              </a:lnTo>
                              <a:lnTo>
                                <a:pt x="193192" y="393826"/>
                              </a:lnTo>
                              <a:lnTo>
                                <a:pt x="251658" y="216984"/>
                              </a:lnTo>
                              <a:lnTo>
                                <a:pt x="342634" y="78286"/>
                              </a:lnTo>
                              <a:lnTo>
                                <a:pt x="403103" y="20540"/>
                              </a:lnTo>
                              <a:lnTo>
                                <a:pt x="464796" y="0"/>
                              </a:lnTo>
                              <a:lnTo>
                                <a:pt x="576759" y="45130"/>
                              </a:lnTo>
                              <a:lnTo>
                                <a:pt x="664241" y="172071"/>
                              </a:lnTo>
                              <a:lnTo>
                                <a:pt x="727504" y="334978"/>
                              </a:lnTo>
                              <a:lnTo>
                                <a:pt x="803003" y="565842"/>
                              </a:lnTo>
                              <a:lnTo>
                                <a:pt x="872360" y="825321"/>
                              </a:lnTo>
                              <a:lnTo>
                                <a:pt x="941138" y="1194011"/>
                              </a:lnTo>
                              <a:lnTo>
                                <a:pt x="0" y="1194011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65000"/>
                            <a:alpha val="51000"/>
                          </a:schemeClr>
                        </a:solidFill>
                        <a:ln w="28575"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8BEFF6" id="Freeform 19" o:spid="_x0000_s1026" style="position:absolute;margin-left:209.95pt;margin-top:3.55pt;width:74.1pt;height:9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941138,1194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" path="m,1194011l70970,828392,116106,615833,193192,393826,251658,216984,342634,78286,403103,20540,464796,,576759,45130r87482,126941l727504,334978r75499,230864l872360,825321r68778,368690l,1194011xe" fillcolor="#a5a5a5 [2092]" stroked="f" strokeweight="2.25pt">
                <v:fill opacity="33410f"/>
                <v:path arrowok="t" o:connecttype="custom" o:connectlocs="0,1193630;70957,828128;116085,615636;193158,393700;251613,216915;342573,78261;403031,20533;464714,0;576657,45116;664123,172016;727375,334871;802861,565661;872205,825058;940971,1193630;0,1193630" o:connectangles="0,0,0,0,0,0,0,0,0,0,0,0,0,0,0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3E75E90" wp14:editId="2E236E3D">
                <wp:simplePos x="0" y="0"/>
                <wp:positionH relativeFrom="column">
                  <wp:posOffset>2666365</wp:posOffset>
                </wp:positionH>
                <wp:positionV relativeFrom="paragraph">
                  <wp:posOffset>48342</wp:posOffset>
                </wp:positionV>
                <wp:extent cx="940435" cy="1195070"/>
                <wp:effectExtent l="0" t="0" r="12065" b="2413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0435" cy="1195070"/>
                          <a:chOff x="0" y="0"/>
                          <a:chExt cx="1565852" cy="2004060"/>
                        </a:xfrm>
                      </wpg:grpSpPr>
                      <wps:wsp>
                        <wps:cNvPr id="25" name="Freeform 25"/>
                        <wps:cNvSpPr/>
                        <wps:spPr>
                          <a:xfrm>
                            <a:off x="0" y="0"/>
                            <a:ext cx="788670" cy="2004060"/>
                          </a:xfrm>
                          <a:custGeom>
                            <a:avLst/>
                            <a:gdLst>
                              <a:gd name="connsiteX0" fmla="*/ 788796 w 788796"/>
                              <a:gd name="connsiteY0" fmla="*/ 0 h 1974501"/>
                              <a:gd name="connsiteX1" fmla="*/ 612950 w 788796"/>
                              <a:gd name="connsiteY1" fmla="*/ 90435 h 1974501"/>
                              <a:gd name="connsiteX2" fmla="*/ 442128 w 788796"/>
                              <a:gd name="connsiteY2" fmla="*/ 331596 h 1974501"/>
                              <a:gd name="connsiteX3" fmla="*/ 281354 w 788796"/>
                              <a:gd name="connsiteY3" fmla="*/ 763675 h 1974501"/>
                              <a:gd name="connsiteX4" fmla="*/ 115556 w 788796"/>
                              <a:gd name="connsiteY4" fmla="*/ 1341455 h 1974501"/>
                              <a:gd name="connsiteX5" fmla="*/ 0 w 788796"/>
                              <a:gd name="connsiteY5" fmla="*/ 1974501 h 1974501"/>
                              <a:gd name="connsiteX6" fmla="*/ 0 w 788796"/>
                              <a:gd name="connsiteY6" fmla="*/ 1974501 h 1974501"/>
                              <a:gd name="connsiteX7" fmla="*/ 5024 w 788796"/>
                              <a:gd name="connsiteY7" fmla="*/ 1969477 h 197450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788796" h="1974501">
                                <a:moveTo>
                                  <a:pt x="788796" y="0"/>
                                </a:moveTo>
                                <a:cubicBezTo>
                                  <a:pt x="729762" y="17584"/>
                                  <a:pt x="670728" y="35169"/>
                                  <a:pt x="612950" y="90435"/>
                                </a:cubicBezTo>
                                <a:cubicBezTo>
                                  <a:pt x="555172" y="145701"/>
                                  <a:pt x="497394" y="219389"/>
                                  <a:pt x="442128" y="331596"/>
                                </a:cubicBezTo>
                                <a:cubicBezTo>
                                  <a:pt x="386862" y="443803"/>
                                  <a:pt x="335783" y="595365"/>
                                  <a:pt x="281354" y="763675"/>
                                </a:cubicBezTo>
                                <a:cubicBezTo>
                                  <a:pt x="226925" y="931985"/>
                                  <a:pt x="162448" y="1139651"/>
                                  <a:pt x="115556" y="1341455"/>
                                </a:cubicBezTo>
                                <a:cubicBezTo>
                                  <a:pt x="68664" y="1543259"/>
                                  <a:pt x="0" y="1974501"/>
                                  <a:pt x="0" y="1974501"/>
                                </a:cubicBezTo>
                                <a:lnTo>
                                  <a:pt x="0" y="1974501"/>
                                </a:lnTo>
                                <a:lnTo>
                                  <a:pt x="5024" y="1969477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prstDash val="soli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Freeform 26"/>
                        <wps:cNvSpPr/>
                        <wps:spPr>
                          <a:xfrm flipH="1">
                            <a:off x="782262" y="0"/>
                            <a:ext cx="783590" cy="2004060"/>
                          </a:xfrm>
                          <a:custGeom>
                            <a:avLst/>
                            <a:gdLst>
                              <a:gd name="connsiteX0" fmla="*/ 788796 w 788796"/>
                              <a:gd name="connsiteY0" fmla="*/ 0 h 1974501"/>
                              <a:gd name="connsiteX1" fmla="*/ 612950 w 788796"/>
                              <a:gd name="connsiteY1" fmla="*/ 90435 h 1974501"/>
                              <a:gd name="connsiteX2" fmla="*/ 442128 w 788796"/>
                              <a:gd name="connsiteY2" fmla="*/ 331596 h 1974501"/>
                              <a:gd name="connsiteX3" fmla="*/ 281354 w 788796"/>
                              <a:gd name="connsiteY3" fmla="*/ 763675 h 1974501"/>
                              <a:gd name="connsiteX4" fmla="*/ 115556 w 788796"/>
                              <a:gd name="connsiteY4" fmla="*/ 1341455 h 1974501"/>
                              <a:gd name="connsiteX5" fmla="*/ 0 w 788796"/>
                              <a:gd name="connsiteY5" fmla="*/ 1974501 h 1974501"/>
                              <a:gd name="connsiteX6" fmla="*/ 0 w 788796"/>
                              <a:gd name="connsiteY6" fmla="*/ 1974501 h 1974501"/>
                              <a:gd name="connsiteX7" fmla="*/ 5024 w 788796"/>
                              <a:gd name="connsiteY7" fmla="*/ 1969477 h 197450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</a:cxnLst>
                            <a:rect l="l" t="t" r="r" b="b"/>
                            <a:pathLst>
                              <a:path w="788796" h="1974501">
                                <a:moveTo>
                                  <a:pt x="788796" y="0"/>
                                </a:moveTo>
                                <a:cubicBezTo>
                                  <a:pt x="729762" y="17584"/>
                                  <a:pt x="670728" y="35169"/>
                                  <a:pt x="612950" y="90435"/>
                                </a:cubicBezTo>
                                <a:cubicBezTo>
                                  <a:pt x="555172" y="145701"/>
                                  <a:pt x="497394" y="219389"/>
                                  <a:pt x="442128" y="331596"/>
                                </a:cubicBezTo>
                                <a:cubicBezTo>
                                  <a:pt x="386862" y="443803"/>
                                  <a:pt x="335783" y="595365"/>
                                  <a:pt x="281354" y="763675"/>
                                </a:cubicBezTo>
                                <a:cubicBezTo>
                                  <a:pt x="226925" y="931985"/>
                                  <a:pt x="162448" y="1139651"/>
                                  <a:pt x="115556" y="1341455"/>
                                </a:cubicBezTo>
                                <a:cubicBezTo>
                                  <a:pt x="68664" y="1543259"/>
                                  <a:pt x="0" y="1974501"/>
                                  <a:pt x="0" y="1974501"/>
                                </a:cubicBezTo>
                                <a:lnTo>
                                  <a:pt x="0" y="1974501"/>
                                </a:lnTo>
                                <a:lnTo>
                                  <a:pt x="5024" y="1969477"/>
                                </a:ln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E911B80" id="Group 32" o:spid="_x0000_s1026" style="position:absolute;margin-left:209.95pt;margin-top:3.8pt;width:74.05pt;height:94.1pt;z-index:251659776" coordsize="15658,20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">
                <v:shape id="Freeform 25" o:spid="_x0000_s1027" style="position:absolute;width:7886;height:20040;visibility:visible;mso-wrap-style:square;v-text-anchor:middle" coordsize="788796,1974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9DfsMA&#10;AADbAAAADwAAAGRycy9kb3ducmV2LnhtbESPT2sCMRTE7wW/Q3iCt5p1QSmrUVQUpbdue/D4SN7+&#10;wc3Lsonu6qc3hUKPw8z8hlltBtuIO3W+dqxgNk1AEGtnai4V/Hwf3z9A+IBssHFMCh7kYbMeva0w&#10;M67nL7rnoRQRwj5DBVUIbSal1xVZ9FPXEkevcJ3FEGVXStNhH+G2kWmSLKTFmuNChS3tK9LX/GYV&#10;LD6f+/PhcroV+anX+W5eaJdKpSbjYbsEEWgI/+G/9tkoSOfw+yX+ALl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9DfsMAAADbAAAADwAAAAAAAAAAAAAAAACYAgAAZHJzL2Rv&#10;d25yZXYueG1sUEsFBgAAAAAEAAQA9QAAAIgDAAAAAA==&#10;" path="m788796,c729762,17584,670728,35169,612950,90435,555172,145701,497394,219389,442128,331596,386862,443803,335783,595365,281354,763675,226925,931985,162448,1139651,115556,1341455,68664,1543259,,1974501,,1974501r,l5024,1969477e" filled="f" strokecolor="black [3213]" strokeweight="1pt">
                  <v:path arrowok="t" o:connecttype="custom" o:connectlocs="788670,0;612852,91789;442057,336560;281309,775107;115538,1361537;0,2004060;0,2004060;5023,1998961" o:connectangles="0,0,0,0,0,0,0,0"/>
                </v:shape>
                <v:shape id="Freeform 26" o:spid="_x0000_s1028" style="position:absolute;left:7822;width:7836;height:20040;flip:x;visibility:visible;mso-wrap-style:square;v-text-anchor:middle" coordsize="788796,1974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LMZ8MA&#10;AADbAAAADwAAAGRycy9kb3ducmV2LnhtbESPS4sCMRCE74L/IbSwN83oYVZGo6ggLF7Exx721kx6&#10;HjjpDEkcZ/fXmwXBY1FVX1HLdW8a0ZHztWUF00kCgji3uuZSwfWyH89B+ICssbFMCn7Jw3o1HCwx&#10;0/bBJ+rOoRQRwj5DBVUIbSalzysy6Ce2JY5eYZ3BEKUrpXb4iHDTyFmSpNJgzXGhwpZ2FeW3890o&#10;+Dkc+YaFOZSddunftvj83h+dUh+jfrMAEagP7/Cr/aUVzFL4/xJ/gF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LMZ8MAAADbAAAADwAAAAAAAAAAAAAAAACYAgAAZHJzL2Rv&#10;d25yZXYueG1sUEsFBgAAAAAEAAQA9QAAAIgDAAAAAA==&#10;" path="m788796,c729762,17584,670728,35169,612950,90435,555172,145701,497394,219389,442128,331596,386862,443803,335783,595365,281354,763675,226925,931985,162448,1139651,115556,1341455,68664,1543259,,1974501,,1974501r,l5024,1969477e" filled="f" strokecolor="windowText" strokeweight="1pt">
                  <v:path arrowok="t" o:connecttype="custom" o:connectlocs="783590,0;608905,91789;439210,336560;279497,775107;114793,1361537;0,2004060;0,2004060;4991,1998961" o:connectangles="0,0,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048EF48" wp14:editId="29105DD2">
                <wp:simplePos x="0" y="0"/>
                <wp:positionH relativeFrom="column">
                  <wp:posOffset>3129915</wp:posOffset>
                </wp:positionH>
                <wp:positionV relativeFrom="paragraph">
                  <wp:posOffset>39452</wp:posOffset>
                </wp:positionV>
                <wp:extent cx="26670" cy="26670"/>
                <wp:effectExtent l="0" t="0" r="0" b="0"/>
                <wp:wrapNone/>
                <wp:docPr id="30" name="Oval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" cy="2667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A32EF22" id="Oval 30" o:spid="_x0000_s1026" style="position:absolute;margin-left:246.45pt;margin-top:3.1pt;width:2.1pt;height:2.1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" fillcolor="black [3213]" stroked="f" strokeweight="2pt"/>
            </w:pict>
          </mc:Fallback>
        </mc:AlternateContent>
      </w:r>
    </w:p>
    <w:p w:rsidR="00C1576D" w:rsidRDefault="00C1576D" w:rsidP="00C1576D">
      <w:pPr>
        <w:ind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3EC11C2" wp14:editId="427242D3">
                <wp:simplePos x="0" y="0"/>
                <wp:positionH relativeFrom="column">
                  <wp:posOffset>2919648</wp:posOffset>
                </wp:positionH>
                <wp:positionV relativeFrom="paragraph">
                  <wp:posOffset>62865</wp:posOffset>
                </wp:positionV>
                <wp:extent cx="27305" cy="26670"/>
                <wp:effectExtent l="0" t="0" r="0" b="0"/>
                <wp:wrapNone/>
                <wp:docPr id="29" name="Ova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05" cy="2667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44C5F5" id="Oval 29" o:spid="_x0000_s1026" style="position:absolute;margin-left:229.9pt;margin-top:4.95pt;width:2.15pt;height:2.1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" fillcolor="black [3213]" stroked="f" strokeweight="2pt"/>
            </w:pict>
          </mc:Fallback>
        </mc:AlternateContent>
      </w:r>
    </w:p>
    <w:p w:rsidR="00C1576D" w:rsidRDefault="00C1576D" w:rsidP="00C1576D">
      <w:pPr>
        <w:ind w:right="-720"/>
      </w:pPr>
    </w:p>
    <w:p w:rsidR="00C1576D" w:rsidRDefault="00C1576D" w:rsidP="00C1576D">
      <w:pPr>
        <w:ind w:right="-720"/>
      </w:pPr>
    </w:p>
    <w:p w:rsidR="00C1576D" w:rsidRDefault="00C1576D" w:rsidP="00C1576D">
      <w:pPr>
        <w:ind w:right="-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5064125</wp:posOffset>
                </wp:positionH>
                <wp:positionV relativeFrom="paragraph">
                  <wp:posOffset>123233</wp:posOffset>
                </wp:positionV>
                <wp:extent cx="831223" cy="427353"/>
                <wp:effectExtent l="0" t="0" r="26035" b="11430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31223" cy="427353"/>
                          <a:chOff x="0" y="0"/>
                          <a:chExt cx="1371837" cy="709295"/>
                        </a:xfrm>
                      </wpg:grpSpPr>
                      <wps:wsp>
                        <wps:cNvPr id="39" name="Freeform 39"/>
                        <wps:cNvSpPr/>
                        <wps:spPr>
                          <a:xfrm>
                            <a:off x="0" y="0"/>
                            <a:ext cx="681355" cy="709295"/>
                          </a:xfrm>
                          <a:custGeom>
                            <a:avLst/>
                            <a:gdLst>
                              <a:gd name="connsiteX0" fmla="*/ 681833 w 681833"/>
                              <a:gd name="connsiteY0" fmla="*/ 0 h 709650"/>
                              <a:gd name="connsiteX1" fmla="*/ 513539 w 681833"/>
                              <a:gd name="connsiteY1" fmla="*/ 50488 h 709650"/>
                              <a:gd name="connsiteX2" fmla="*/ 350854 w 681833"/>
                              <a:gd name="connsiteY2" fmla="*/ 179514 h 709650"/>
                              <a:gd name="connsiteX3" fmla="*/ 182560 w 681833"/>
                              <a:gd name="connsiteY3" fmla="*/ 392687 h 709650"/>
                              <a:gd name="connsiteX4" fmla="*/ 14265 w 681833"/>
                              <a:gd name="connsiteY4" fmla="*/ 684397 h 709650"/>
                              <a:gd name="connsiteX5" fmla="*/ 8655 w 681833"/>
                              <a:gd name="connsiteY5" fmla="*/ 695617 h 709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681833" h="709650">
                                <a:moveTo>
                                  <a:pt x="681833" y="0"/>
                                </a:moveTo>
                                <a:cubicBezTo>
                                  <a:pt x="625267" y="10284"/>
                                  <a:pt x="568702" y="20569"/>
                                  <a:pt x="513539" y="50488"/>
                                </a:cubicBezTo>
                                <a:cubicBezTo>
                                  <a:pt x="458376" y="80407"/>
                                  <a:pt x="406017" y="122481"/>
                                  <a:pt x="350854" y="179514"/>
                                </a:cubicBezTo>
                                <a:cubicBezTo>
                                  <a:pt x="295691" y="236547"/>
                                  <a:pt x="238658" y="308540"/>
                                  <a:pt x="182560" y="392687"/>
                                </a:cubicBezTo>
                                <a:cubicBezTo>
                                  <a:pt x="126462" y="476834"/>
                                  <a:pt x="43249" y="633909"/>
                                  <a:pt x="14265" y="684397"/>
                                </a:cubicBezTo>
                                <a:cubicBezTo>
                                  <a:pt x="-14719" y="734885"/>
                                  <a:pt x="9590" y="693747"/>
                                  <a:pt x="8655" y="695617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Freeform 40"/>
                        <wps:cNvSpPr/>
                        <wps:spPr>
                          <a:xfrm flipH="1">
                            <a:off x="678787" y="0"/>
                            <a:ext cx="693050" cy="709295"/>
                          </a:xfrm>
                          <a:custGeom>
                            <a:avLst/>
                            <a:gdLst>
                              <a:gd name="connsiteX0" fmla="*/ 681833 w 681833"/>
                              <a:gd name="connsiteY0" fmla="*/ 0 h 709650"/>
                              <a:gd name="connsiteX1" fmla="*/ 513539 w 681833"/>
                              <a:gd name="connsiteY1" fmla="*/ 50488 h 709650"/>
                              <a:gd name="connsiteX2" fmla="*/ 350854 w 681833"/>
                              <a:gd name="connsiteY2" fmla="*/ 179514 h 709650"/>
                              <a:gd name="connsiteX3" fmla="*/ 182560 w 681833"/>
                              <a:gd name="connsiteY3" fmla="*/ 392687 h 709650"/>
                              <a:gd name="connsiteX4" fmla="*/ 14265 w 681833"/>
                              <a:gd name="connsiteY4" fmla="*/ 684397 h 709650"/>
                              <a:gd name="connsiteX5" fmla="*/ 8655 w 681833"/>
                              <a:gd name="connsiteY5" fmla="*/ 695617 h 709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681833" h="709650">
                                <a:moveTo>
                                  <a:pt x="681833" y="0"/>
                                </a:moveTo>
                                <a:cubicBezTo>
                                  <a:pt x="625267" y="10284"/>
                                  <a:pt x="568702" y="20569"/>
                                  <a:pt x="513539" y="50488"/>
                                </a:cubicBezTo>
                                <a:cubicBezTo>
                                  <a:pt x="458376" y="80407"/>
                                  <a:pt x="406017" y="122481"/>
                                  <a:pt x="350854" y="179514"/>
                                </a:cubicBezTo>
                                <a:cubicBezTo>
                                  <a:pt x="295691" y="236547"/>
                                  <a:pt x="238658" y="308540"/>
                                  <a:pt x="182560" y="392687"/>
                                </a:cubicBezTo>
                                <a:cubicBezTo>
                                  <a:pt x="126462" y="476834"/>
                                  <a:pt x="43249" y="633909"/>
                                  <a:pt x="14265" y="684397"/>
                                </a:cubicBezTo>
                                <a:cubicBezTo>
                                  <a:pt x="-14719" y="734885"/>
                                  <a:pt x="9590" y="693747"/>
                                  <a:pt x="8655" y="695617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3EF952" id="Group 41" o:spid="_x0000_s1026" style="position:absolute;margin-left:398.75pt;margin-top:9.7pt;width:65.45pt;height:33.65pt;z-index:251663872" coordsize="13718,7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">
                <v:shape id="Freeform 39" o:spid="_x0000_s1027" style="position:absolute;width:6813;height:7092;visibility:visible;mso-wrap-style:square;v-text-anchor:middle" coordsize="681833,709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A1ysYA&#10;AADbAAAADwAAAGRycy9kb3ducmV2LnhtbESPQWvCQBSE74X+h+UVems2VRETXaValJRCQeslt0f2&#10;NQnNvg3Z1UR/vVsQehxm5htmsRpMI87UudqygtcoBkFcWF1zqeD4vX2ZgXAeWWNjmRRcyMFq+fiw&#10;wFTbnvd0PvhSBAi7FBVU3replK6oyKCLbEscvB/bGfRBdqXUHfYBbho5iuOpNFhzWKiwpU1Fxe/h&#10;ZBR8YHbNL1+7ZJb37+NRNlkX9LlX6vlpeJuD8DT4//C9nWkF4wT+voQf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iA1ysYAAADbAAAADwAAAAAAAAAAAAAAAACYAgAAZHJz&#10;L2Rvd25yZXYueG1sUEsFBgAAAAAEAAQA9QAAAIsDAAAAAA==&#10;" path="m681833,c625267,10284,568702,20569,513539,50488,458376,80407,406017,122481,350854,179514,295691,236547,238658,308540,182560,392687,126462,476834,43249,633909,14265,684397v-28984,50488,-4675,9350,-5610,11220e" filled="f" strokecolor="black [3213]" strokeweight="1pt">
                  <v:stroke dashstyle="dash"/>
                  <v:path arrowok="t" o:connecttype="custom" o:connectlocs="681355,0;513179,50463;350608,179424;182432,392491;14255,684055;8649,695269" o:connectangles="0,0,0,0,0,0"/>
                </v:shape>
                <v:shape id="Freeform 40" o:spid="_x0000_s1028" style="position:absolute;left:6787;width:6931;height:7092;flip:x;visibility:visible;mso-wrap-style:square;v-text-anchor:middle" coordsize="681833,709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Nz8MA&#10;AADbAAAADwAAAGRycy9kb3ducmV2LnhtbESPwW7CMAyG70i8Q2Sk3SCFMTR1BARDaJyQxra713hN&#10;ReOUJoOOp8eHSRyt3/9nf/Nl52t1pjZWgQ2MRxko4iLYiksDnx/b4TOomJAt1oHJwB9FWC76vTnm&#10;Nlz4nc6HVCqBcMzRgEupybWOhSOPcRQaYsl+QusxydiW2rZ4Ebiv9STLZtpjxXLBYUOvjorj4dcL&#10;5XvyNDvy5m177Vw53Z8e118bNuZh0K1eQCXq0n35v72zBqbyvbiIB+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nNz8MAAADbAAAADwAAAAAAAAAAAAAAAACYAgAAZHJzL2Rv&#10;d25yZXYueG1sUEsFBgAAAAAEAAQA9QAAAIgDAAAAAA==&#10;" path="m681833,c625267,10284,568702,20569,513539,50488,458376,80407,406017,122481,350854,179514,295691,236547,238658,308540,182560,392687,126462,476834,43249,633909,14265,684397v-28984,50488,-4675,9350,-5610,11220e" filled="f" strokecolor="windowText" strokeweight="1pt">
                  <v:stroke dashstyle="dash"/>
                  <v:path arrowok="t" o:connecttype="custom" o:connectlocs="693050,0;521987,50463;356626,179424;185563,392491;14500,684055;8797,695269" o:connectangles="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5465965</wp:posOffset>
                </wp:positionH>
                <wp:positionV relativeFrom="paragraph">
                  <wp:posOffset>111125</wp:posOffset>
                </wp:positionV>
                <wp:extent cx="27318" cy="27164"/>
                <wp:effectExtent l="0" t="0" r="0" b="0"/>
                <wp:wrapNone/>
                <wp:docPr id="42" name="Oval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18" cy="271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6AB5100" id="Oval 42" o:spid="_x0000_s1026" style="position:absolute;margin-left:430.4pt;margin-top:8.75pt;width:2.15pt;height:2.1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" fillcolor="black [3213]" stroked="f" strokeweight="2pt"/>
            </w:pict>
          </mc:Fallback>
        </mc:AlternateContent>
      </w:r>
    </w:p>
    <w:p w:rsidR="00C1576D" w:rsidRDefault="00C1576D" w:rsidP="00C1576D">
      <w:pPr>
        <w:ind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5265046</wp:posOffset>
                </wp:positionH>
                <wp:positionV relativeFrom="paragraph">
                  <wp:posOffset>44840</wp:posOffset>
                </wp:positionV>
                <wp:extent cx="27318" cy="27164"/>
                <wp:effectExtent l="0" t="0" r="0" b="0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318" cy="27164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D046DC" id="Oval 43" o:spid="_x0000_s1026" style="position:absolute;margin-left:414.55pt;margin-top:3.55pt;width:2.15pt;height:2.1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" fillcolor="black [3213]" stroked="f" strokeweight="2pt"/>
            </w:pict>
          </mc:Fallback>
        </mc:AlternateContent>
      </w:r>
    </w:p>
    <w:p w:rsidR="00C1576D" w:rsidRDefault="00C1576D" w:rsidP="00C1576D">
      <w:pPr>
        <w:ind w:right="-720"/>
      </w:pPr>
    </w:p>
    <w:p w:rsidR="00C1576D" w:rsidRPr="00557F8D" w:rsidRDefault="00C1576D" w:rsidP="00C1576D">
      <w:pPr>
        <w:ind w:right="-720"/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346311</wp:posOffset>
                </wp:positionH>
                <wp:positionV relativeFrom="paragraph">
                  <wp:posOffset>13488</wp:posOffset>
                </wp:positionV>
                <wp:extent cx="998685" cy="27561"/>
                <wp:effectExtent l="0" t="0" r="0" b="0"/>
                <wp:wrapNone/>
                <wp:docPr id="50" name="Rectangle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8685" cy="2756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7E5EE8" id="Rectangle 50" o:spid="_x0000_s1026" style="position:absolute;margin-left:342.25pt;margin-top:1.05pt;width:78.65pt;height:2.1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" fillcolor="white [3212]" stroked="f" strokeweight="2pt"/>
            </w:pict>
          </mc:Fallback>
        </mc:AlternateContent>
      </w:r>
    </w:p>
    <w:p w:rsidR="00C1576D" w:rsidRDefault="00C1576D" w:rsidP="0083000C">
      <w:pPr>
        <w:numPr>
          <w:ilvl w:val="0"/>
          <w:numId w:val="15"/>
        </w:numPr>
        <w:tabs>
          <w:tab w:val="clear" w:pos="0"/>
        </w:tabs>
        <w:ind w:left="360" w:right="-720"/>
      </w:pPr>
      <w:r>
        <w:t>Graph each inequality.</w:t>
      </w:r>
    </w:p>
    <w:p w:rsidR="00C1576D" w:rsidRDefault="00C1576D" w:rsidP="0083000C">
      <w:pPr>
        <w:pStyle w:val="ListParagraph"/>
        <w:numPr>
          <w:ilvl w:val="1"/>
          <w:numId w:val="15"/>
        </w:numPr>
        <w:tabs>
          <w:tab w:val="clear" w:pos="720"/>
        </w:tabs>
        <w:ind w:right="-720"/>
      </w:pPr>
      <w:r w:rsidRPr="005048DE">
        <w:rPr>
          <w:position w:val="-10"/>
        </w:rPr>
        <w:object w:dxaOrig="1140" w:dyaOrig="320">
          <v:shape id="_x0000_i1111" type="#_x0000_t75" style="width:56.4pt;height:17pt" o:ole="">
            <v:imagedata r:id="rId183" o:title=""/>
          </v:shape>
          <o:OLEObject Type="Embed" ProgID="Equation.DSMT4" ShapeID="_x0000_i1111" DrawAspect="Content" ObjectID="_1495451582" r:id="rId184"/>
        </w:object>
      </w:r>
      <w:r>
        <w:tab/>
      </w:r>
      <w:r>
        <w:tab/>
        <w:t xml:space="preserve">b)  </w:t>
      </w:r>
      <w:r w:rsidRPr="00AB40C0">
        <w:rPr>
          <w:position w:val="-14"/>
        </w:rPr>
        <w:object w:dxaOrig="1680" w:dyaOrig="440">
          <v:shape id="_x0000_i1112" type="#_x0000_t75" style="width:83.55pt;height:21.75pt" o:ole="">
            <v:imagedata r:id="rId185" o:title=""/>
          </v:shape>
          <o:OLEObject Type="Embed" ProgID="Equation.DSMT4" ShapeID="_x0000_i1112" DrawAspect="Content" ObjectID="_1495451583" r:id="rId186"/>
        </w:object>
      </w:r>
      <w:r>
        <w:tab/>
      </w:r>
      <w:r>
        <w:tab/>
        <w:t xml:space="preserve">c)  </w:t>
      </w:r>
      <w:r w:rsidRPr="007D5C56">
        <w:rPr>
          <w:position w:val="-10"/>
        </w:rPr>
        <w:object w:dxaOrig="1920" w:dyaOrig="360">
          <v:shape id="_x0000_i1113" type="#_x0000_t75" style="width:96.45pt;height:17.65pt" o:ole="">
            <v:imagedata r:id="rId187" o:title=""/>
          </v:shape>
          <o:OLEObject Type="Embed" ProgID="Equation.DSMT4" ShapeID="_x0000_i1113" DrawAspect="Content" ObjectID="_1495451584" r:id="rId188"/>
        </w:object>
      </w:r>
    </w:p>
    <w:p w:rsidR="00C1576D" w:rsidRPr="00557F8D" w:rsidRDefault="00C1576D" w:rsidP="00C1576D">
      <w:pPr>
        <w:ind w:right="-720"/>
        <w:rPr>
          <w:sz w:val="8"/>
          <w:szCs w:val="8"/>
        </w:rPr>
      </w:pPr>
    </w:p>
    <w:p w:rsidR="00C1576D" w:rsidRPr="00557F8D" w:rsidRDefault="00C1576D" w:rsidP="00C1576D">
      <w:pPr>
        <w:pStyle w:val="ListParagraph"/>
        <w:ind w:left="360" w:right="-720"/>
        <w:rPr>
          <w:sz w:val="8"/>
          <w:szCs w:val="8"/>
        </w:rPr>
      </w:pPr>
    </w:p>
    <w:p w:rsidR="00C1576D" w:rsidRDefault="00C1576D" w:rsidP="0083000C">
      <w:pPr>
        <w:numPr>
          <w:ilvl w:val="0"/>
          <w:numId w:val="15"/>
        </w:numPr>
        <w:tabs>
          <w:tab w:val="clear" w:pos="0"/>
        </w:tabs>
        <w:ind w:left="360" w:right="-720"/>
      </w:pPr>
      <w:r>
        <w:t>Solve the following systems of equations algebraically (answers accurate to 2 decimals).</w:t>
      </w:r>
    </w:p>
    <w:p w:rsidR="00C1576D" w:rsidRDefault="00C1576D" w:rsidP="0083000C">
      <w:pPr>
        <w:pStyle w:val="ListParagraph"/>
        <w:numPr>
          <w:ilvl w:val="1"/>
          <w:numId w:val="15"/>
        </w:numPr>
        <w:tabs>
          <w:tab w:val="clear" w:pos="720"/>
        </w:tabs>
        <w:ind w:right="-720"/>
      </w:pPr>
      <w:r w:rsidRPr="00FD6B07">
        <w:rPr>
          <w:position w:val="-44"/>
        </w:rPr>
        <w:object w:dxaOrig="1600" w:dyaOrig="999">
          <v:shape id="_x0000_i1114" type="#_x0000_t75" style="width:80.15pt;height:50.25pt" o:ole="">
            <v:imagedata r:id="rId189" o:title=""/>
          </v:shape>
          <o:OLEObject Type="Embed" ProgID="Equation.DSMT4" ShapeID="_x0000_i1114" DrawAspect="Content" ObjectID="_1495451585" r:id="rId190"/>
        </w:object>
      </w:r>
      <w:r>
        <w:tab/>
        <w:t>b)</w:t>
      </w:r>
      <w:r w:rsidRPr="00FD6B07">
        <w:t xml:space="preserve"> </w:t>
      </w:r>
      <w:r>
        <w:t xml:space="preserve"> </w:t>
      </w:r>
      <w:r w:rsidRPr="00C1576D">
        <w:rPr>
          <w:position w:val="-48"/>
        </w:rPr>
        <w:object w:dxaOrig="1620" w:dyaOrig="1080">
          <v:shape id="_x0000_i1115" type="#_x0000_t75" style="width:80.85pt;height:54.35pt" o:ole="">
            <v:imagedata r:id="rId191" o:title=""/>
          </v:shape>
          <o:OLEObject Type="Embed" ProgID="Equation.DSMT4" ShapeID="_x0000_i1115" DrawAspect="Content" ObjectID="_1495451586" r:id="rId192"/>
        </w:object>
      </w:r>
      <w:r>
        <w:t xml:space="preserve">  </w:t>
      </w:r>
      <w:r>
        <w:tab/>
      </w:r>
      <w:r>
        <w:tab/>
        <w:t xml:space="preserve">c)  </w:t>
      </w:r>
      <w:r w:rsidRPr="00FD6B07">
        <w:rPr>
          <w:position w:val="-36"/>
        </w:rPr>
        <w:object w:dxaOrig="1760" w:dyaOrig="820">
          <v:shape id="_x0000_i1116" type="#_x0000_t75" style="width:87.6pt;height:42.1pt" o:ole="">
            <v:imagedata r:id="rId193" o:title=""/>
          </v:shape>
          <o:OLEObject Type="Embed" ProgID="Equation.DSMT4" ShapeID="_x0000_i1116" DrawAspect="Content" ObjectID="_1495451587" r:id="rId194"/>
        </w:object>
      </w:r>
    </w:p>
    <w:p w:rsidR="00B033E6" w:rsidRPr="00FA3C19" w:rsidRDefault="00B033E6" w:rsidP="00B033E6">
      <w:pPr>
        <w:pStyle w:val="ListParagraph"/>
        <w:ind w:left="360"/>
        <w:rPr>
          <w:sz w:val="16"/>
          <w:szCs w:val="16"/>
          <w:lang w:val="en-CA"/>
        </w:rPr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VI – Trigonometry </w:t>
      </w:r>
    </w:p>
    <w:p w:rsidR="00B033E6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7C44A2" w:rsidRDefault="007C44A2" w:rsidP="007C44A2">
      <w:pPr>
        <w:rPr>
          <w:rFonts w:asciiTheme="minorHAnsi" w:hAnsiTheme="minorHAnsi" w:cstheme="minorHAnsi"/>
          <w:b/>
          <w:i/>
        </w:rPr>
      </w:pPr>
      <w:r w:rsidRPr="00E23AD5">
        <w:rPr>
          <w:rFonts w:asciiTheme="minorHAnsi" w:hAnsiTheme="minorHAnsi" w:cstheme="minorHAnsi"/>
          <w:b/>
          <w:i/>
        </w:rPr>
        <w:t>Non-Calculator Section</w:t>
      </w:r>
    </w:p>
    <w:p w:rsidR="007C44A2" w:rsidRPr="007C44A2" w:rsidRDefault="007C44A2" w:rsidP="007C44A2">
      <w:pPr>
        <w:rPr>
          <w:rFonts w:asciiTheme="minorHAnsi" w:hAnsiTheme="minorHAnsi" w:cstheme="minorHAnsi"/>
          <w:b/>
          <w:i/>
          <w:sz w:val="8"/>
          <w:szCs w:val="8"/>
        </w:rPr>
      </w:pPr>
    </w:p>
    <w:p w:rsidR="007C44A2" w:rsidRDefault="007C44A2" w:rsidP="0083000C">
      <w:pPr>
        <w:numPr>
          <w:ilvl w:val="0"/>
          <w:numId w:val="16"/>
        </w:numPr>
        <w:tabs>
          <w:tab w:val="clear" w:pos="360"/>
        </w:tabs>
        <w:ind w:right="-360"/>
      </w:pPr>
      <w:r>
        <w:t xml:space="preserve">Draw the following angles in standard position, determine the reference angle, and then find the given trigonometric ratio using the reference angle and the CAST rule. </w:t>
      </w:r>
    </w:p>
    <w:p w:rsidR="007C44A2" w:rsidRPr="00557AC7" w:rsidRDefault="007C44A2" w:rsidP="007C44A2">
      <w:pPr>
        <w:ind w:left="360" w:right="-540"/>
        <w:rPr>
          <w:lang w:val="it-IT"/>
        </w:rPr>
      </w:pPr>
      <w:r w:rsidRPr="00557AC7">
        <w:rPr>
          <w:lang w:val="it-IT"/>
        </w:rPr>
        <w:t xml:space="preserve">a) </w:t>
      </w:r>
      <w:r w:rsidRPr="00DE04E4">
        <w:rPr>
          <w:position w:val="-16"/>
          <w:lang w:val="es-ES"/>
        </w:rPr>
        <w:object w:dxaOrig="1020" w:dyaOrig="440">
          <v:shape id="_x0000_i1117" type="#_x0000_t75" style="width:50.95pt;height:21.75pt" o:ole="">
            <v:imagedata r:id="rId195" o:title=""/>
          </v:shape>
          <o:OLEObject Type="Embed" ProgID="Equation.DSMT4" ShapeID="_x0000_i1117" DrawAspect="Content" ObjectID="_1495451588" r:id="rId196"/>
        </w:object>
      </w:r>
      <w:r w:rsidRPr="00557AC7">
        <w:rPr>
          <w:lang w:val="it-IT"/>
        </w:rPr>
        <w:tab/>
      </w:r>
      <w:r w:rsidRPr="00557AC7">
        <w:rPr>
          <w:lang w:val="it-IT"/>
        </w:rPr>
        <w:tab/>
        <w:t>b)</w:t>
      </w:r>
      <w:r w:rsidR="00093A5C" w:rsidRPr="00DE04E4">
        <w:rPr>
          <w:position w:val="-16"/>
          <w:lang w:val="es-ES"/>
        </w:rPr>
        <w:object w:dxaOrig="1020" w:dyaOrig="440">
          <v:shape id="_x0000_i1118" type="#_x0000_t75" style="width:50.25pt;height:21.75pt" o:ole="">
            <v:imagedata r:id="rId197" o:title=""/>
          </v:shape>
          <o:OLEObject Type="Embed" ProgID="Equation.DSMT4" ShapeID="_x0000_i1118" DrawAspect="Content" ObjectID="_1495451589" r:id="rId198"/>
        </w:object>
      </w:r>
      <w:r w:rsidRPr="00557AC7">
        <w:rPr>
          <w:lang w:val="it-IT"/>
        </w:rPr>
        <w:tab/>
      </w:r>
      <w:r w:rsidRPr="00557AC7">
        <w:rPr>
          <w:lang w:val="it-IT"/>
        </w:rPr>
        <w:tab/>
        <w:t>c)</w:t>
      </w:r>
      <w:r w:rsidRPr="00DE04E4">
        <w:rPr>
          <w:position w:val="-16"/>
          <w:lang w:val="es-ES"/>
        </w:rPr>
        <w:object w:dxaOrig="1020" w:dyaOrig="440">
          <v:shape id="_x0000_i1119" type="#_x0000_t75" style="width:50.95pt;height:21.75pt" o:ole="">
            <v:imagedata r:id="rId199" o:title=""/>
          </v:shape>
          <o:OLEObject Type="Embed" ProgID="Equation.DSMT4" ShapeID="_x0000_i1119" DrawAspect="Content" ObjectID="_1495451590" r:id="rId200"/>
        </w:object>
      </w:r>
      <w:r w:rsidRPr="00557AC7">
        <w:rPr>
          <w:lang w:val="it-IT"/>
        </w:rPr>
        <w:tab/>
      </w:r>
      <w:r w:rsidRPr="00557AC7">
        <w:rPr>
          <w:lang w:val="it-IT"/>
        </w:rPr>
        <w:tab/>
        <w:t>d)</w:t>
      </w:r>
      <w:r w:rsidR="00093A5C" w:rsidRPr="00DE04E4">
        <w:rPr>
          <w:position w:val="-16"/>
          <w:lang w:val="es-ES"/>
        </w:rPr>
        <w:object w:dxaOrig="1180" w:dyaOrig="440">
          <v:shape id="_x0000_i1120" type="#_x0000_t75" style="width:58.4pt;height:21.75pt" o:ole="">
            <v:imagedata r:id="rId201" o:title=""/>
          </v:shape>
          <o:OLEObject Type="Embed" ProgID="Equation.DSMT4" ShapeID="_x0000_i1120" DrawAspect="Content" ObjectID="_1495451591" r:id="rId202"/>
        </w:object>
      </w:r>
    </w:p>
    <w:p w:rsidR="007C44A2" w:rsidRPr="007C44A2" w:rsidRDefault="007C44A2" w:rsidP="0083000C">
      <w:pPr>
        <w:numPr>
          <w:ilvl w:val="0"/>
          <w:numId w:val="16"/>
        </w:numPr>
        <w:tabs>
          <w:tab w:val="clear" w:pos="360"/>
        </w:tabs>
      </w:pPr>
      <w:r w:rsidRPr="007C44A2">
        <w:t xml:space="preserve">Solve for </w:t>
      </w:r>
      <w:r w:rsidRPr="007C44A2">
        <w:rPr>
          <w:b/>
          <w:i/>
        </w:rPr>
        <w:t>x</w:t>
      </w:r>
      <w:r w:rsidRPr="007C44A2">
        <w:t xml:space="preserve"> exactly, </w:t>
      </w:r>
      <w:proofErr w:type="gramStart"/>
      <w:r w:rsidRPr="007C44A2">
        <w:t xml:space="preserve">if </w:t>
      </w:r>
      <w:proofErr w:type="gramEnd"/>
      <w:r w:rsidRPr="007C44A2">
        <w:rPr>
          <w:position w:val="-6"/>
        </w:rPr>
        <w:object w:dxaOrig="1280" w:dyaOrig="320">
          <v:shape id="_x0000_i1121" type="#_x0000_t75" style="width:63.85pt;height:15.6pt" o:ole="">
            <v:imagedata r:id="rId203" o:title=""/>
          </v:shape>
          <o:OLEObject Type="Embed" ProgID="Equation.DSMT4" ShapeID="_x0000_i1121" DrawAspect="Content" ObjectID="_1495451592" r:id="rId204"/>
        </w:object>
      </w:r>
      <w:r w:rsidRPr="007C44A2">
        <w:t xml:space="preserve">.  </w:t>
      </w:r>
    </w:p>
    <w:p w:rsidR="007C44A2" w:rsidRPr="007C44A2" w:rsidRDefault="007C44A2" w:rsidP="007C44A2">
      <w:pPr>
        <w:ind w:left="360"/>
        <w:rPr>
          <w:lang w:val="es-ES"/>
        </w:rPr>
      </w:pPr>
      <w:proofErr w:type="gramStart"/>
      <w:r w:rsidRPr="007C44A2">
        <w:rPr>
          <w:lang w:val="es-ES"/>
        </w:rPr>
        <w:t xml:space="preserve">a) </w:t>
      </w:r>
      <w:r w:rsidRPr="007C44A2">
        <w:rPr>
          <w:position w:val="-28"/>
          <w:sz w:val="28"/>
        </w:rPr>
        <w:object w:dxaOrig="1120" w:dyaOrig="660">
          <v:shape id="_x0000_i1122" type="#_x0000_t75" style="width:55pt;height:32.6pt" o:ole="">
            <v:imagedata r:id="rId205" o:title=""/>
          </v:shape>
          <o:OLEObject Type="Embed" ProgID="Equation.DSMT4" ShapeID="_x0000_i1122" DrawAspect="Content" ObjectID="_1495451593" r:id="rId206"/>
        </w:object>
      </w:r>
      <w:r w:rsidRPr="007C44A2">
        <w:rPr>
          <w:lang w:val="es-ES"/>
        </w:rPr>
        <w:t xml:space="preserve"> </w:t>
      </w:r>
      <w:r w:rsidRPr="007C44A2">
        <w:rPr>
          <w:lang w:val="es-ES"/>
        </w:rPr>
        <w:tab/>
      </w:r>
      <w:r w:rsidRPr="007C44A2">
        <w:rPr>
          <w:lang w:val="es-ES"/>
        </w:rPr>
        <w:tab/>
        <w:t xml:space="preserve">b) </w:t>
      </w:r>
      <w:r w:rsidRPr="007C44A2">
        <w:rPr>
          <w:position w:val="-6"/>
        </w:rPr>
        <w:object w:dxaOrig="999" w:dyaOrig="279">
          <v:shape id="_x0000_i1123" type="#_x0000_t75" style="width:50.25pt;height:14.25pt" o:ole="">
            <v:imagedata r:id="rId207" o:title=""/>
          </v:shape>
          <o:OLEObject Type="Embed" ProgID="Equation.DSMT4" ShapeID="_x0000_i1123" DrawAspect="Content" ObjectID="_1495451594" r:id="rId208"/>
        </w:object>
      </w:r>
      <w:r w:rsidRPr="007C44A2">
        <w:rPr>
          <w:lang w:val="es-ES"/>
        </w:rPr>
        <w:tab/>
      </w:r>
      <w:r w:rsidRPr="007C44A2">
        <w:rPr>
          <w:lang w:val="es-ES"/>
        </w:rPr>
        <w:tab/>
        <w:t>c)</w:t>
      </w:r>
      <w:proofErr w:type="gramEnd"/>
      <w:r w:rsidRPr="007C44A2">
        <w:rPr>
          <w:sz w:val="28"/>
          <w:lang w:val="es-ES"/>
        </w:rPr>
        <w:t xml:space="preserve"> </w:t>
      </w:r>
      <w:r w:rsidR="00093A5C" w:rsidRPr="00093A5C">
        <w:rPr>
          <w:position w:val="-24"/>
          <w:sz w:val="28"/>
        </w:rPr>
        <w:object w:dxaOrig="1240" w:dyaOrig="680">
          <v:shape id="_x0000_i1124" type="#_x0000_t75" style="width:63.15pt;height:35.3pt" o:ole="">
            <v:imagedata r:id="rId209" o:title=""/>
          </v:shape>
          <o:OLEObject Type="Embed" ProgID="Equation.DSMT4" ShapeID="_x0000_i1124" DrawAspect="Content" ObjectID="_1495451595" r:id="rId210"/>
        </w:object>
      </w:r>
      <w:r w:rsidRPr="007C44A2">
        <w:rPr>
          <w:lang w:val="es-ES"/>
        </w:rPr>
        <w:tab/>
        <w:t xml:space="preserve">d) </w:t>
      </w:r>
      <w:r w:rsidRPr="007C44A2">
        <w:rPr>
          <w:position w:val="-24"/>
        </w:rPr>
        <w:object w:dxaOrig="1100" w:dyaOrig="620">
          <v:shape id="_x0000_i1125" type="#_x0000_t75" style="width:54.35pt;height:29.9pt" o:ole="">
            <v:imagedata r:id="rId211" o:title=""/>
          </v:shape>
          <o:OLEObject Type="Embed" ProgID="Equation.DSMT4" ShapeID="_x0000_i1125" DrawAspect="Content" ObjectID="_1495451596" r:id="rId212"/>
        </w:object>
      </w:r>
      <w:r w:rsidRPr="007C44A2">
        <w:rPr>
          <w:lang w:val="es-ES"/>
        </w:rPr>
        <w:tab/>
      </w:r>
      <w:r w:rsidRPr="007C44A2">
        <w:rPr>
          <w:lang w:val="es-ES"/>
        </w:rPr>
        <w:tab/>
      </w:r>
    </w:p>
    <w:p w:rsidR="00107B88" w:rsidRPr="000C10FA" w:rsidRDefault="00107B88" w:rsidP="0083000C">
      <w:pPr>
        <w:numPr>
          <w:ilvl w:val="0"/>
          <w:numId w:val="16"/>
        </w:numPr>
        <w:tabs>
          <w:tab w:val="clear" w:pos="360"/>
        </w:tabs>
      </w:pPr>
      <w:proofErr w:type="gramStart"/>
      <w:r>
        <w:lastRenderedPageBreak/>
        <w:t xml:space="preserve">If </w:t>
      </w:r>
      <w:proofErr w:type="gramEnd"/>
      <w:r w:rsidRPr="000C10FA">
        <w:rPr>
          <w:position w:val="-24"/>
        </w:rPr>
        <w:object w:dxaOrig="900" w:dyaOrig="620">
          <v:shape id="_x0000_i1126" type="#_x0000_t75" style="width:45.5pt;height:29.9pt" o:ole="">
            <v:imagedata r:id="rId213" o:title=""/>
          </v:shape>
          <o:OLEObject Type="Embed" ProgID="Equation.DSMT4" ShapeID="_x0000_i1126" DrawAspect="Content" ObjectID="_1495451597" r:id="rId214"/>
        </w:object>
      </w:r>
      <w:r>
        <w:t xml:space="preserve">, and </w:t>
      </w:r>
      <w:r w:rsidRPr="000C10FA">
        <w:rPr>
          <w:position w:val="-6"/>
        </w:rPr>
        <w:object w:dxaOrig="900" w:dyaOrig="279">
          <v:shape id="_x0000_i1127" type="#_x0000_t75" style="width:45.5pt;height:14.25pt" o:ole="">
            <v:imagedata r:id="rId215" o:title=""/>
          </v:shape>
          <o:OLEObject Type="Embed" ProgID="Equation.DSMT4" ShapeID="_x0000_i1127" DrawAspect="Content" ObjectID="_1495451598" r:id="rId216"/>
        </w:object>
      </w:r>
      <w:r>
        <w:t xml:space="preserve">, then determine the exact value of </w:t>
      </w:r>
      <w:r w:rsidRPr="000C10FA">
        <w:rPr>
          <w:position w:val="-6"/>
        </w:rPr>
        <w:object w:dxaOrig="540" w:dyaOrig="220">
          <v:shape id="_x0000_i1128" type="#_x0000_t75" style="width:26.5pt;height:10.2pt" o:ole="">
            <v:imagedata r:id="rId217" o:title=""/>
          </v:shape>
          <o:OLEObject Type="Embed" ProgID="Equation.DSMT4" ShapeID="_x0000_i1128" DrawAspect="Content" ObjectID="_1495451599" r:id="rId218"/>
        </w:object>
      </w:r>
      <w:r>
        <w:t xml:space="preserve">.  </w:t>
      </w:r>
    </w:p>
    <w:p w:rsidR="00107B88" w:rsidRPr="000C10FA" w:rsidRDefault="00107B88" w:rsidP="0083000C">
      <w:pPr>
        <w:numPr>
          <w:ilvl w:val="0"/>
          <w:numId w:val="16"/>
        </w:numPr>
        <w:tabs>
          <w:tab w:val="clear" w:pos="360"/>
        </w:tabs>
      </w:pPr>
      <w:proofErr w:type="gramStart"/>
      <w:r>
        <w:t xml:space="preserve">If </w:t>
      </w:r>
      <w:proofErr w:type="gramEnd"/>
      <w:r w:rsidR="00093A5C" w:rsidRPr="000C10FA">
        <w:rPr>
          <w:position w:val="-24"/>
        </w:rPr>
        <w:object w:dxaOrig="1100" w:dyaOrig="620">
          <v:shape id="_x0000_i1129" type="#_x0000_t75" style="width:54.35pt;height:29.9pt" o:ole="">
            <v:imagedata r:id="rId219" o:title=""/>
          </v:shape>
          <o:OLEObject Type="Embed" ProgID="Equation.DSMT4" ShapeID="_x0000_i1129" DrawAspect="Content" ObjectID="_1495451600" r:id="rId220"/>
        </w:object>
      </w:r>
      <w:r>
        <w:t xml:space="preserve">, and </w:t>
      </w:r>
      <w:r w:rsidRPr="000C10FA">
        <w:rPr>
          <w:position w:val="-6"/>
        </w:rPr>
        <w:object w:dxaOrig="859" w:dyaOrig="279">
          <v:shape id="_x0000_i1130" type="#_x0000_t75" style="width:42.8pt;height:14.25pt" o:ole="">
            <v:imagedata r:id="rId221" o:title=""/>
          </v:shape>
          <o:OLEObject Type="Embed" ProgID="Equation.DSMT4" ShapeID="_x0000_i1130" DrawAspect="Content" ObjectID="_1495451601" r:id="rId222"/>
        </w:object>
      </w:r>
      <w:r>
        <w:t xml:space="preserve">, then determine the exact value of </w:t>
      </w:r>
      <w:r w:rsidRPr="000C10FA">
        <w:rPr>
          <w:position w:val="-6"/>
        </w:rPr>
        <w:object w:dxaOrig="540" w:dyaOrig="260">
          <v:shape id="_x0000_i1131" type="#_x0000_t75" style="width:26.5pt;height:12.25pt" o:ole="">
            <v:imagedata r:id="rId223" o:title=""/>
          </v:shape>
          <o:OLEObject Type="Embed" ProgID="Equation.DSMT4" ShapeID="_x0000_i1131" DrawAspect="Content" ObjectID="_1495451602" r:id="rId224"/>
        </w:object>
      </w:r>
      <w:r>
        <w:t xml:space="preserve">.  </w:t>
      </w:r>
    </w:p>
    <w:p w:rsidR="00107B88" w:rsidRDefault="00107B88" w:rsidP="0083000C">
      <w:pPr>
        <w:numPr>
          <w:ilvl w:val="0"/>
          <w:numId w:val="16"/>
        </w:numPr>
        <w:tabs>
          <w:tab w:val="clear" w:pos="360"/>
        </w:tabs>
        <w:ind w:right="-180"/>
      </w:pPr>
      <w:r>
        <w:t>Determine in which quadrant the following terminal arms lie given the following information.</w:t>
      </w:r>
      <w:r w:rsidRPr="00D020D2">
        <w:t xml:space="preserve"> </w:t>
      </w:r>
    </w:p>
    <w:p w:rsidR="004460F2" w:rsidRDefault="004460F2" w:rsidP="004460F2">
      <w:pPr>
        <w:ind w:left="360" w:right="-720"/>
      </w:pPr>
      <w:proofErr w:type="gramStart"/>
      <w:r>
        <w:t>a</w:t>
      </w:r>
      <w:r w:rsidR="00107B88">
        <w:t>)</w:t>
      </w:r>
      <w:r>
        <w:t xml:space="preserve">  </w:t>
      </w:r>
      <w:proofErr w:type="gramEnd"/>
      <w:r w:rsidRPr="00D2304F">
        <w:rPr>
          <w:position w:val="-6"/>
        </w:rPr>
        <w:object w:dxaOrig="859" w:dyaOrig="279">
          <v:shape id="_x0000_i1132" type="#_x0000_t75" style="width:42.8pt;height:14.25pt" o:ole="">
            <v:imagedata r:id="rId225" o:title=""/>
          </v:shape>
          <o:OLEObject Type="Embed" ProgID="Equation.DSMT4" ShapeID="_x0000_i1132" DrawAspect="Content" ObjectID="_1495451603" r:id="rId226"/>
        </w:object>
      </w:r>
      <w:r>
        <w:t xml:space="preserve">, and </w:t>
      </w:r>
      <w:r w:rsidRPr="00D2304F">
        <w:rPr>
          <w:position w:val="-6"/>
        </w:rPr>
        <w:object w:dxaOrig="900" w:dyaOrig="279">
          <v:shape id="_x0000_i1133" type="#_x0000_t75" style="width:45.5pt;height:14.25pt" o:ole="">
            <v:imagedata r:id="rId227" o:title=""/>
          </v:shape>
          <o:OLEObject Type="Embed" ProgID="Equation.DSMT4" ShapeID="_x0000_i1133" DrawAspect="Content" ObjectID="_1495451604" r:id="rId228"/>
        </w:object>
      </w:r>
      <w:r>
        <w:t xml:space="preserve">  </w:t>
      </w:r>
      <w:r>
        <w:tab/>
      </w:r>
      <w:r>
        <w:tab/>
      </w:r>
      <w:r>
        <w:tab/>
        <w:t xml:space="preserve">b) </w:t>
      </w:r>
      <w:r w:rsidR="00107B88">
        <w:t xml:space="preserve"> </w:t>
      </w:r>
      <w:r w:rsidRPr="00D2304F">
        <w:rPr>
          <w:position w:val="-6"/>
        </w:rPr>
        <w:object w:dxaOrig="859" w:dyaOrig="279">
          <v:shape id="_x0000_i1134" type="#_x0000_t75" style="width:42.8pt;height:14.25pt" o:ole="">
            <v:imagedata r:id="rId225" o:title=""/>
          </v:shape>
          <o:OLEObject Type="Embed" ProgID="Equation.DSMT4" ShapeID="_x0000_i1134" DrawAspect="Content" ObjectID="_1495451605" r:id="rId229"/>
        </w:object>
      </w:r>
      <w:r>
        <w:t xml:space="preserve">, and </w:t>
      </w:r>
      <w:r w:rsidR="00093A5C" w:rsidRPr="00D2304F">
        <w:rPr>
          <w:position w:val="-6"/>
        </w:rPr>
        <w:object w:dxaOrig="1400" w:dyaOrig="320">
          <v:shape id="_x0000_i1135" type="#_x0000_t75" style="width:69.3pt;height:16.3pt" o:ole="">
            <v:imagedata r:id="rId230" o:title=""/>
          </v:shape>
          <o:OLEObject Type="Embed" ProgID="Equation.DSMT4" ShapeID="_x0000_i1135" DrawAspect="Content" ObjectID="_1495451606" r:id="rId231"/>
        </w:object>
      </w:r>
    </w:p>
    <w:p w:rsidR="00107B88" w:rsidRPr="004460F2" w:rsidRDefault="00107B88" w:rsidP="004460F2">
      <w:pPr>
        <w:ind w:left="720" w:right="-720"/>
        <w:rPr>
          <w:sz w:val="16"/>
          <w:szCs w:val="16"/>
        </w:rPr>
      </w:pPr>
    </w:p>
    <w:p w:rsidR="004460F2" w:rsidRDefault="004460F2" w:rsidP="004460F2">
      <w:pPr>
        <w:rPr>
          <w:rFonts w:asciiTheme="minorHAnsi" w:hAnsiTheme="minorHAnsi" w:cstheme="minorHAnsi"/>
          <w:b/>
          <w:i/>
        </w:rPr>
      </w:pPr>
      <w:r w:rsidRPr="00E23AD5">
        <w:rPr>
          <w:rFonts w:asciiTheme="minorHAnsi" w:hAnsiTheme="minorHAnsi" w:cstheme="minorHAnsi"/>
          <w:b/>
          <w:i/>
        </w:rPr>
        <w:t>Calculator Section</w:t>
      </w:r>
    </w:p>
    <w:p w:rsidR="004460F2" w:rsidRPr="007C44A2" w:rsidRDefault="004460F2" w:rsidP="004460F2">
      <w:pPr>
        <w:rPr>
          <w:rFonts w:asciiTheme="minorHAnsi" w:hAnsiTheme="minorHAnsi" w:cstheme="minorHAnsi"/>
          <w:b/>
          <w:i/>
          <w:sz w:val="8"/>
          <w:szCs w:val="8"/>
        </w:rPr>
      </w:pPr>
    </w:p>
    <w:p w:rsidR="004460F2" w:rsidRPr="007C313D" w:rsidRDefault="004460F2" w:rsidP="0083000C">
      <w:pPr>
        <w:numPr>
          <w:ilvl w:val="0"/>
          <w:numId w:val="16"/>
        </w:numPr>
        <w:tabs>
          <w:tab w:val="clear" w:pos="360"/>
        </w:tabs>
        <w:rPr>
          <w:lang w:val="es-ES"/>
        </w:rPr>
      </w:pPr>
      <w:r>
        <w:t xml:space="preserve">Solve for </w:t>
      </w:r>
      <w:r w:rsidRPr="007E2575">
        <w:rPr>
          <w:position w:val="-6"/>
        </w:rPr>
        <w:object w:dxaOrig="200" w:dyaOrig="279">
          <v:shape id="_x0000_i1136" type="#_x0000_t75" style="width:10.2pt;height:14.25pt" o:ole="">
            <v:imagedata r:id="rId232" o:title=""/>
          </v:shape>
          <o:OLEObject Type="Embed" ProgID="Equation.DSMT4" ShapeID="_x0000_i1136" DrawAspect="Content" ObjectID="_1495451607" r:id="rId233"/>
        </w:object>
      </w:r>
      <w:r>
        <w:t xml:space="preserve"> to 1 decimal place, </w:t>
      </w:r>
      <w:proofErr w:type="gramStart"/>
      <w:r>
        <w:t xml:space="preserve">if </w:t>
      </w:r>
      <w:proofErr w:type="gramEnd"/>
      <w:r w:rsidRPr="00BA14EE">
        <w:rPr>
          <w:position w:val="-6"/>
        </w:rPr>
        <w:object w:dxaOrig="1300" w:dyaOrig="320">
          <v:shape id="_x0000_i1137" type="#_x0000_t75" style="width:65.2pt;height:15.6pt" o:ole="">
            <v:imagedata r:id="rId234" o:title=""/>
          </v:shape>
          <o:OLEObject Type="Embed" ProgID="Equation.DSMT4" ShapeID="_x0000_i1137" DrawAspect="Content" ObjectID="_1495451608" r:id="rId235"/>
        </w:object>
      </w:r>
      <w:r>
        <w:t>.  There should be two answers.</w:t>
      </w:r>
    </w:p>
    <w:p w:rsidR="00B033E6" w:rsidRPr="004460F2" w:rsidRDefault="004460F2" w:rsidP="004460F2">
      <w:pPr>
        <w:ind w:left="360"/>
        <w:rPr>
          <w:lang w:val="es-ES"/>
        </w:rPr>
      </w:pPr>
      <w:proofErr w:type="gramStart"/>
      <w:r w:rsidRPr="007C313D">
        <w:rPr>
          <w:lang w:val="es-ES"/>
        </w:rPr>
        <w:t xml:space="preserve">a) </w:t>
      </w:r>
      <w:r w:rsidRPr="007E2575">
        <w:rPr>
          <w:position w:val="-6"/>
        </w:rPr>
        <w:object w:dxaOrig="1600" w:dyaOrig="279">
          <v:shape id="_x0000_i1138" type="#_x0000_t75" style="width:80.15pt;height:14.25pt" o:ole="">
            <v:imagedata r:id="rId236" o:title=""/>
          </v:shape>
          <o:OLEObject Type="Embed" ProgID="Equation.DSMT4" ShapeID="_x0000_i1138" DrawAspect="Content" ObjectID="_1495451609" r:id="rId237"/>
        </w:object>
      </w:r>
      <w:r>
        <w:rPr>
          <w:lang w:val="es-ES"/>
        </w:rPr>
        <w:tab/>
      </w:r>
      <w:r w:rsidRPr="007C313D">
        <w:rPr>
          <w:lang w:val="es-ES"/>
        </w:rPr>
        <w:t xml:space="preserve">b) </w:t>
      </w:r>
      <w:r w:rsidRPr="007E2575">
        <w:rPr>
          <w:position w:val="-6"/>
        </w:rPr>
        <w:object w:dxaOrig="1440" w:dyaOrig="279">
          <v:shape id="_x0000_i1139" type="#_x0000_t75" style="width:1in;height:14.25pt" o:ole="">
            <v:imagedata r:id="rId238" o:title=""/>
          </v:shape>
          <o:OLEObject Type="Embed" ProgID="Equation.DSMT4" ShapeID="_x0000_i1139" DrawAspect="Content" ObjectID="_1495451610" r:id="rId239"/>
        </w:object>
      </w:r>
      <w:r>
        <w:rPr>
          <w:lang w:val="es-ES"/>
        </w:rPr>
        <w:tab/>
        <w:t>c)</w:t>
      </w:r>
      <w:proofErr w:type="gramEnd"/>
      <w:r>
        <w:rPr>
          <w:lang w:val="es-ES"/>
        </w:rPr>
        <w:t xml:space="preserve"> </w:t>
      </w:r>
      <w:r w:rsidR="00093A5C" w:rsidRPr="007E2575">
        <w:rPr>
          <w:position w:val="-6"/>
        </w:rPr>
        <w:object w:dxaOrig="1560" w:dyaOrig="279">
          <v:shape id="_x0000_i1140" type="#_x0000_t75" style="width:78.1pt;height:14.25pt" o:ole="">
            <v:imagedata r:id="rId240" o:title=""/>
          </v:shape>
          <o:OLEObject Type="Embed" ProgID="Equation.DSMT4" ShapeID="_x0000_i1140" DrawAspect="Content" ObjectID="_1495451611" r:id="rId241"/>
        </w:object>
      </w:r>
      <w:r w:rsidRPr="007C313D">
        <w:rPr>
          <w:lang w:val="es-ES"/>
        </w:rPr>
        <w:tab/>
        <w:t xml:space="preserve">d) </w:t>
      </w:r>
      <w:r w:rsidR="00093A5C" w:rsidRPr="007E2575">
        <w:rPr>
          <w:position w:val="-6"/>
        </w:rPr>
        <w:object w:dxaOrig="1579" w:dyaOrig="279">
          <v:shape id="_x0000_i1141" type="#_x0000_t75" style="width:78.8pt;height:14.25pt" o:ole="">
            <v:imagedata r:id="rId242" o:title=""/>
          </v:shape>
          <o:OLEObject Type="Embed" ProgID="Equation.DSMT4" ShapeID="_x0000_i1141" DrawAspect="Content" ObjectID="_1495451612" r:id="rId243"/>
        </w:object>
      </w:r>
      <w:r w:rsidRPr="007C313D">
        <w:rPr>
          <w:lang w:val="es-ES"/>
        </w:rPr>
        <w:tab/>
      </w:r>
    </w:p>
    <w:p w:rsidR="004460F2" w:rsidRDefault="004460F2" w:rsidP="0083000C">
      <w:pPr>
        <w:numPr>
          <w:ilvl w:val="0"/>
          <w:numId w:val="16"/>
        </w:numPr>
        <w:tabs>
          <w:tab w:val="clear" w:pos="360"/>
        </w:tabs>
        <w:ind w:right="-720"/>
      </w:pPr>
      <w:r>
        <w:t xml:space="preserve">Solve for </w:t>
      </w:r>
      <w:r>
        <w:rPr>
          <w:i/>
        </w:rPr>
        <w:t>x</w:t>
      </w:r>
      <w:r>
        <w:t>,</w:t>
      </w:r>
      <w:r w:rsidRPr="00557AC7">
        <w:t xml:space="preserve"> </w:t>
      </w:r>
      <w:r w:rsidRPr="00BA14EE">
        <w:rPr>
          <w:position w:val="-6"/>
        </w:rPr>
        <w:object w:dxaOrig="1280" w:dyaOrig="320">
          <v:shape id="_x0000_i1142" type="#_x0000_t75" style="width:63.85pt;height:15.6pt" o:ole="">
            <v:imagedata r:id="rId203" o:title=""/>
          </v:shape>
          <o:OLEObject Type="Embed" ProgID="Equation.DSMT4" ShapeID="_x0000_i1142" DrawAspect="Content" ObjectID="_1495451613" r:id="rId244"/>
        </w:object>
      </w:r>
      <w:r>
        <w:t xml:space="preserve">: </w:t>
      </w:r>
      <w:r>
        <w:tab/>
      </w:r>
    </w:p>
    <w:p w:rsidR="004460F2" w:rsidRDefault="004460F2" w:rsidP="004460F2">
      <w:pPr>
        <w:ind w:left="360" w:right="-450"/>
      </w:pPr>
      <w:proofErr w:type="gramStart"/>
      <w:r>
        <w:t>a)</w:t>
      </w:r>
      <w:r w:rsidRPr="00EC23BB">
        <w:rPr>
          <w:position w:val="-6"/>
        </w:rPr>
        <w:t xml:space="preserve"> </w:t>
      </w:r>
      <w:r w:rsidR="00093A5C" w:rsidRPr="00557AC7">
        <w:rPr>
          <w:position w:val="-6"/>
        </w:rPr>
        <w:object w:dxaOrig="1340" w:dyaOrig="279">
          <v:shape id="_x0000_i1143" type="#_x0000_t75" style="width:68.6pt;height:14.25pt" o:ole="">
            <v:imagedata r:id="rId245" o:title=""/>
          </v:shape>
          <o:OLEObject Type="Embed" ProgID="Equation.DSMT4" ShapeID="_x0000_i1143" DrawAspect="Content" ObjectID="_1495451614" r:id="rId246"/>
        </w:object>
      </w:r>
      <w:r>
        <w:tab/>
      </w:r>
      <w:r>
        <w:tab/>
        <w:t xml:space="preserve">b) </w:t>
      </w:r>
      <w:r w:rsidRPr="00557AC7">
        <w:rPr>
          <w:position w:val="-6"/>
        </w:rPr>
        <w:object w:dxaOrig="1240" w:dyaOrig="320">
          <v:shape id="_x0000_i1144" type="#_x0000_t75" style="width:61.8pt;height:15.6pt" o:ole="">
            <v:imagedata r:id="rId247" o:title=""/>
          </v:shape>
          <o:OLEObject Type="Embed" ProgID="Equation.DSMT4" ShapeID="_x0000_i1144" DrawAspect="Content" ObjectID="_1495451615" r:id="rId248"/>
        </w:object>
      </w:r>
      <w:r>
        <w:tab/>
        <w:t>c)</w:t>
      </w:r>
      <w:proofErr w:type="gramEnd"/>
      <w:r>
        <w:t xml:space="preserve"> </w:t>
      </w:r>
      <w:r w:rsidRPr="00557AC7">
        <w:rPr>
          <w:position w:val="-6"/>
        </w:rPr>
        <w:object w:dxaOrig="1440" w:dyaOrig="320">
          <v:shape id="_x0000_i1145" type="#_x0000_t75" style="width:1in;height:15.6pt" o:ole="">
            <v:imagedata r:id="rId249" o:title=""/>
          </v:shape>
          <o:OLEObject Type="Embed" ProgID="Equation.DSMT4" ShapeID="_x0000_i1145" DrawAspect="Content" ObjectID="_1495451616" r:id="rId250"/>
        </w:object>
      </w:r>
      <w:r w:rsidR="00093A5C">
        <w:t xml:space="preserve"> </w:t>
      </w:r>
      <w:r w:rsidR="00093A5C">
        <w:tab/>
      </w:r>
    </w:p>
    <w:p w:rsidR="00093A5C" w:rsidRDefault="00093A5C" w:rsidP="0083000C">
      <w:pPr>
        <w:numPr>
          <w:ilvl w:val="0"/>
          <w:numId w:val="16"/>
        </w:numPr>
        <w:tabs>
          <w:tab w:val="clear" w:pos="360"/>
        </w:tabs>
        <w:ind w:right="-360"/>
      </w:pPr>
      <w:r>
        <w:t>Elli and Helmut are</w:t>
      </w:r>
      <w:r w:rsidR="00213018">
        <w:t xml:space="preserve"> standing</w:t>
      </w:r>
      <w:r>
        <w:t xml:space="preserve"> </w:t>
      </w:r>
      <w:r w:rsidR="00213018">
        <w:t>9</w:t>
      </w:r>
      <w:r>
        <w:t>5</w:t>
      </w:r>
      <w:r>
        <w:rPr>
          <w:i/>
        </w:rPr>
        <w:t>m</w:t>
      </w:r>
      <w:r>
        <w:t xml:space="preserve"> apart.  They both observe a bird perched at the very top of a tree</w:t>
      </w:r>
      <w:r w:rsidR="00213018">
        <w:t xml:space="preserve"> that stands between them</w:t>
      </w:r>
      <w:r>
        <w:t>.</w:t>
      </w:r>
      <w:r w:rsidR="00213018">
        <w:t xml:space="preserve">  Elli's angle of elevation to the bird is 40</w:t>
      </w:r>
      <w:r w:rsidR="00213018">
        <w:sym w:font="Symbol" w:char="F0B0"/>
      </w:r>
      <w:r w:rsidR="00213018">
        <w:t>, whereas Helmut's angle of elevation is 27</w:t>
      </w:r>
      <w:r w:rsidR="00213018">
        <w:sym w:font="Symbol" w:char="F0B0"/>
      </w:r>
      <w:r w:rsidR="00213018">
        <w:t>.  How tall is the tree?</w:t>
      </w:r>
    </w:p>
    <w:p w:rsidR="004460F2" w:rsidRDefault="004460F2" w:rsidP="0083000C">
      <w:pPr>
        <w:numPr>
          <w:ilvl w:val="0"/>
          <w:numId w:val="16"/>
        </w:numPr>
        <w:tabs>
          <w:tab w:val="clear" w:pos="360"/>
        </w:tabs>
        <w:ind w:right="-360"/>
      </w:pPr>
      <w:r>
        <w:t xml:space="preserve">For each of the following, use the cosine and sine laws to solve the triangles (find all missing sides and angles).  Lengths accurate to 2 decimals, and angles accurate to the nearest degree. </w:t>
      </w:r>
    </w:p>
    <w:p w:rsidR="004460F2" w:rsidRDefault="004460F2" w:rsidP="0083000C">
      <w:pPr>
        <w:pStyle w:val="ListParagraph"/>
        <w:numPr>
          <w:ilvl w:val="1"/>
          <w:numId w:val="16"/>
        </w:numPr>
      </w:pPr>
      <w:r w:rsidRPr="004460F2">
        <w:rPr>
          <w:noProof/>
        </w:rPr>
        <w:drawing>
          <wp:anchor distT="0" distB="0" distL="114300" distR="114300" simplePos="0" relativeHeight="251672064" behindDoc="1" locked="0" layoutInCell="1" allowOverlap="1" wp14:anchorId="65A60A2F" wp14:editId="2DE18E1C">
            <wp:simplePos x="0" y="0"/>
            <wp:positionH relativeFrom="column">
              <wp:posOffset>4476750</wp:posOffset>
            </wp:positionH>
            <wp:positionV relativeFrom="paragraph">
              <wp:posOffset>157480</wp:posOffset>
            </wp:positionV>
            <wp:extent cx="1085850" cy="88201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60F2">
        <w:rPr>
          <w:noProof/>
        </w:rPr>
        <w:drawing>
          <wp:anchor distT="0" distB="0" distL="114300" distR="114300" simplePos="0" relativeHeight="251671040" behindDoc="1" locked="0" layoutInCell="1" allowOverlap="1" wp14:anchorId="4077597F" wp14:editId="3DB12644">
            <wp:simplePos x="0" y="0"/>
            <wp:positionH relativeFrom="column">
              <wp:posOffset>2507615</wp:posOffset>
            </wp:positionH>
            <wp:positionV relativeFrom="paragraph">
              <wp:posOffset>149860</wp:posOffset>
            </wp:positionV>
            <wp:extent cx="1148080" cy="779145"/>
            <wp:effectExtent l="0" t="0" r="0" b="190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8080" cy="779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E7C73">
        <w:rPr>
          <w:noProof/>
        </w:rPr>
        <w:drawing>
          <wp:anchor distT="0" distB="0" distL="114300" distR="114300" simplePos="0" relativeHeight="251668992" behindDoc="1" locked="0" layoutInCell="1" allowOverlap="1" wp14:anchorId="6249B7BE" wp14:editId="411AE95D">
            <wp:simplePos x="0" y="0"/>
            <wp:positionH relativeFrom="column">
              <wp:posOffset>695325</wp:posOffset>
            </wp:positionH>
            <wp:positionV relativeFrom="paragraph">
              <wp:posOffset>33020</wp:posOffset>
            </wp:positionV>
            <wp:extent cx="885825" cy="1123950"/>
            <wp:effectExtent l="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  <w:t>b)</w:t>
      </w:r>
      <w:r>
        <w:tab/>
      </w:r>
      <w:r>
        <w:tab/>
      </w:r>
      <w:r>
        <w:tab/>
      </w:r>
      <w:r>
        <w:tab/>
        <w:t>c)</w:t>
      </w:r>
    </w:p>
    <w:p w:rsidR="004460F2" w:rsidRDefault="004460F2" w:rsidP="00B033E6">
      <w:pPr>
        <w:pStyle w:val="ListParagraph"/>
        <w:ind w:left="360"/>
      </w:pPr>
    </w:p>
    <w:p w:rsidR="004460F2" w:rsidRDefault="00BD26CC" w:rsidP="00B033E6">
      <w:pPr>
        <w:pStyle w:val="ListParagraph"/>
        <w:ind w:left="360"/>
      </w:pPr>
      <w:r>
        <w:rPr>
          <w:noProof/>
        </w:rPr>
        <w:object w:dxaOrig="1440" w:dyaOrig="1440">
          <v:shape id="_x0000_s1233" type="#_x0000_t75" style="position:absolute;left:0;text-align:left;margin-left:279.6pt;margin-top:7.7pt;width:5.9pt;height:9.1pt;z-index:251676160;mso-position-horizontal-relative:text;mso-position-vertical-relative:text" filled="t" fillcolor="white [3212]">
            <v:imagedata r:id="rId254" o:title=""/>
          </v:shape>
          <o:OLEObject Type="Embed" ProgID="Equation.DSMT4" ShapeID="_x0000_s1233" DrawAspect="Content" ObjectID="_1495451645" r:id="rId255"/>
        </w:object>
      </w:r>
      <w:r>
        <w:rPr>
          <w:noProof/>
        </w:rPr>
        <w:object w:dxaOrig="1440" w:dyaOrig="1440">
          <v:shape id="_x0000_s1229" type="#_x0000_t75" style="position:absolute;left:0;text-align:left;margin-left:225.65pt;margin-top:4.2pt;width:8.5pt;height:8.5pt;z-index:251674112;mso-position-horizontal-relative:text;mso-position-vertical-relative:text" filled="t" fillcolor="white [3212]">
            <v:imagedata r:id="rId256" o:title=""/>
          </v:shape>
          <o:OLEObject Type="Embed" ProgID="Equation.DSMT4" ShapeID="_x0000_s1229" DrawAspect="Content" ObjectID="_1495451646" r:id="rId257"/>
        </w:object>
      </w:r>
    </w:p>
    <w:p w:rsidR="004460F2" w:rsidRDefault="00BD26CC" w:rsidP="00B033E6">
      <w:pPr>
        <w:pStyle w:val="ListParagraph"/>
        <w:ind w:left="360"/>
      </w:pPr>
      <w:r>
        <w:rPr>
          <w:rFonts w:ascii="Arial" w:hAnsi="Arial" w:cs="Arial"/>
          <w:b/>
          <w:i/>
          <w:noProof/>
        </w:rPr>
        <w:object w:dxaOrig="1440" w:dyaOrig="1440">
          <v:shape id="_x0000_s1235" type="#_x0000_t75" style="position:absolute;left:0;text-align:left;margin-left:350.7pt;margin-top:5.5pt;width:9.1pt;height:9.1pt;z-index:251678208;mso-position-horizontal-relative:text;mso-position-vertical-relative:text" filled="t" fillcolor="white [3212]">
            <v:imagedata r:id="rId258" o:title=""/>
          </v:shape>
          <o:OLEObject Type="Embed" ProgID="Equation.DSMT4" ShapeID="_x0000_s1235" DrawAspect="Content" ObjectID="_1495451647" r:id="rId259"/>
        </w:object>
      </w:r>
    </w:p>
    <w:p w:rsidR="004460F2" w:rsidRDefault="00BD26CC" w:rsidP="00B033E6">
      <w:pPr>
        <w:pStyle w:val="ListParagraph"/>
        <w:ind w:left="360"/>
      </w:pPr>
      <w:r>
        <w:rPr>
          <w:noProof/>
        </w:rPr>
        <w:object w:dxaOrig="1440" w:dyaOrig="1440">
          <v:shape id="_x0000_s1232" type="#_x0000_t75" style="position:absolute;left:0;text-align:left;margin-left:246.15pt;margin-top:10.7pt;width:9.1pt;height:9.1pt;z-index:251675136;mso-position-horizontal-relative:text;mso-position-vertical-relative:text" filled="t" fillcolor="white [3212]">
            <v:imagedata r:id="rId260" o:title=""/>
          </v:shape>
          <o:OLEObject Type="Embed" ProgID="Equation.DSMT4" ShapeID="_x0000_s1232" DrawAspect="Content" ObjectID="_1495451648" r:id="rId261"/>
        </w:object>
      </w:r>
    </w:p>
    <w:p w:rsidR="004460F2" w:rsidRDefault="00BD26CC" w:rsidP="00B033E6">
      <w:pPr>
        <w:pStyle w:val="ListParagraph"/>
        <w:ind w:left="360"/>
      </w:pPr>
      <w:r>
        <w:rPr>
          <w:rFonts w:ascii="Arial" w:hAnsi="Arial" w:cs="Arial"/>
          <w:b/>
          <w:i/>
          <w:noProof/>
        </w:rPr>
        <w:object w:dxaOrig="1440" w:dyaOrig="1440">
          <v:shape id="_x0000_s1236" type="#_x0000_t75" style="position:absolute;left:0;text-align:left;margin-left:391.7pt;margin-top:6.45pt;width:10.45pt;height:8.5pt;z-index:251679232;mso-position-horizontal-relative:text;mso-position-vertical-relative:text" filled="t" fillcolor="white [3212]">
            <v:imagedata r:id="rId262" o:title=""/>
          </v:shape>
          <o:OLEObject Type="Embed" ProgID="Equation.DSMT4" ShapeID="_x0000_s1236" DrawAspect="Content" ObjectID="_1495451649" r:id="rId263"/>
        </w:object>
      </w:r>
    </w:p>
    <w:p w:rsidR="004460F2" w:rsidRDefault="00BD26CC" w:rsidP="00B033E6">
      <w:pPr>
        <w:pStyle w:val="ListParagraph"/>
        <w:ind w:left="360"/>
      </w:pPr>
      <w:r>
        <w:rPr>
          <w:rFonts w:ascii="Arial" w:hAnsi="Arial" w:cs="Arial"/>
          <w:b/>
          <w:i/>
          <w:noProof/>
        </w:rPr>
        <w:object w:dxaOrig="1440" w:dyaOrig="1440">
          <v:shape id="_x0000_s1234" type="#_x0000_t75" style="position:absolute;left:0;text-align:left;margin-left:77.8pt;margin-top:1.15pt;width:6.55pt;height:9.1pt;z-index:251677184;mso-position-horizontal-relative:text;mso-position-vertical-relative:text" filled="t" fillcolor="white [3212]">
            <v:imagedata r:id="rId264" o:title=""/>
          </v:shape>
          <o:OLEObject Type="Embed" ProgID="Equation.DSMT4" ShapeID="_x0000_s1234" DrawAspect="Content" ObjectID="_1495451650" r:id="rId265"/>
        </w:object>
      </w:r>
    </w:p>
    <w:p w:rsidR="00FA3C19" w:rsidRPr="004460F2" w:rsidRDefault="00FA3C19" w:rsidP="00B033E6">
      <w:pPr>
        <w:pStyle w:val="ListParagraph"/>
        <w:ind w:left="360"/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VII – </w:t>
      </w:r>
      <w:proofErr w:type="spellStart"/>
      <w:r>
        <w:rPr>
          <w:rFonts w:ascii="Arial" w:hAnsi="Arial" w:cs="Arial"/>
          <w:b/>
          <w:i/>
        </w:rPr>
        <w:t>Rationals</w:t>
      </w:r>
      <w:proofErr w:type="spellEnd"/>
      <w:r>
        <w:rPr>
          <w:rFonts w:ascii="Arial" w:hAnsi="Arial" w:cs="Arial"/>
          <w:b/>
          <w:i/>
        </w:rPr>
        <w:t xml:space="preserve"> </w:t>
      </w:r>
    </w:p>
    <w:p w:rsidR="00B033E6" w:rsidRPr="00CE6E8D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301EF2" w:rsidRDefault="00301EF2" w:rsidP="0083000C">
      <w:pPr>
        <w:pStyle w:val="ListParagraph"/>
        <w:numPr>
          <w:ilvl w:val="3"/>
          <w:numId w:val="15"/>
        </w:numPr>
        <w:tabs>
          <w:tab w:val="clear" w:pos="2160"/>
        </w:tabs>
        <w:ind w:left="360" w:right="-720"/>
      </w:pPr>
      <w:r>
        <w:t>Simplify the following rational expressions.</w:t>
      </w:r>
    </w:p>
    <w:p w:rsidR="00301EF2" w:rsidRDefault="00301EF2" w:rsidP="00301EF2">
      <w:pPr>
        <w:pStyle w:val="ListParagraph"/>
        <w:ind w:left="360" w:right="-720"/>
      </w:pPr>
      <w:proofErr w:type="gramStart"/>
      <w:r>
        <w:t>a)</w:t>
      </w:r>
      <w:r w:rsidRPr="00301EF2">
        <w:rPr>
          <w:position w:val="-24"/>
        </w:rPr>
        <w:t xml:space="preserve"> </w:t>
      </w:r>
      <w:r w:rsidRPr="00DD33A4">
        <w:rPr>
          <w:position w:val="-24"/>
        </w:rPr>
        <w:object w:dxaOrig="1700" w:dyaOrig="620">
          <v:shape id="_x0000_i1152" type="#_x0000_t75" style="width:84.9pt;height:29.9pt" o:ole="">
            <v:imagedata r:id="rId266" o:title=""/>
          </v:shape>
          <o:OLEObject Type="Embed" ProgID="Equation.DSMT4" ShapeID="_x0000_i1152" DrawAspect="Content" ObjectID="_1495451617" r:id="rId267"/>
        </w:object>
      </w:r>
      <w:r>
        <w:tab/>
        <w:t xml:space="preserve">b)  </w:t>
      </w:r>
      <w:r w:rsidRPr="00DD33A4">
        <w:rPr>
          <w:position w:val="-24"/>
        </w:rPr>
        <w:object w:dxaOrig="1359" w:dyaOrig="620">
          <v:shape id="_x0000_i1153" type="#_x0000_t75" style="width:67.9pt;height:29.9pt" o:ole="">
            <v:imagedata r:id="rId268" o:title=""/>
          </v:shape>
          <o:OLEObject Type="Embed" ProgID="Equation.DSMT4" ShapeID="_x0000_i1153" DrawAspect="Content" ObjectID="_1495451618" r:id="rId269"/>
        </w:object>
      </w:r>
      <w:r>
        <w:tab/>
      </w:r>
      <w:r>
        <w:tab/>
        <w:t>c)</w:t>
      </w:r>
      <w:proofErr w:type="gramEnd"/>
      <w:r>
        <w:t xml:space="preserve">  </w:t>
      </w:r>
      <w:r w:rsidRPr="00DD33A4">
        <w:rPr>
          <w:position w:val="-24"/>
        </w:rPr>
        <w:object w:dxaOrig="1900" w:dyaOrig="620">
          <v:shape id="_x0000_i1154" type="#_x0000_t75" style="width:95.75pt;height:29.9pt" o:ole="">
            <v:imagedata r:id="rId270" o:title=""/>
          </v:shape>
          <o:OLEObject Type="Embed" ProgID="Equation.DSMT4" ShapeID="_x0000_i1154" DrawAspect="Content" ObjectID="_1495451619" r:id="rId271"/>
        </w:object>
      </w:r>
      <w:r>
        <w:tab/>
      </w:r>
    </w:p>
    <w:p w:rsidR="00301EF2" w:rsidRDefault="00301EF2" w:rsidP="00301EF2">
      <w:pPr>
        <w:pStyle w:val="ListParagraph"/>
        <w:ind w:left="360" w:right="-720"/>
      </w:pPr>
      <w:r>
        <w:t xml:space="preserve">d)  </w:t>
      </w:r>
      <w:r w:rsidRPr="00DD33A4">
        <w:rPr>
          <w:position w:val="-24"/>
        </w:rPr>
        <w:object w:dxaOrig="1620" w:dyaOrig="620">
          <v:shape id="_x0000_i1155" type="#_x0000_t75" style="width:80.85pt;height:29.9pt" o:ole="">
            <v:imagedata r:id="rId272" o:title=""/>
          </v:shape>
          <o:OLEObject Type="Embed" ProgID="Equation.DSMT4" ShapeID="_x0000_i1155" DrawAspect="Content" ObjectID="_1495451620" r:id="rId273"/>
        </w:object>
      </w:r>
      <w:r>
        <w:tab/>
      </w:r>
      <w:proofErr w:type="gramStart"/>
      <w:r>
        <w:t>e</w:t>
      </w:r>
      <w:proofErr w:type="gramEnd"/>
      <w:r>
        <w:t>)</w:t>
      </w:r>
      <w:r w:rsidRPr="00301EF2">
        <w:rPr>
          <w:position w:val="-24"/>
        </w:rPr>
        <w:t xml:space="preserve"> </w:t>
      </w:r>
      <w:r w:rsidRPr="00882FAF">
        <w:rPr>
          <w:position w:val="-24"/>
        </w:rPr>
        <w:object w:dxaOrig="1219" w:dyaOrig="620">
          <v:shape id="_x0000_i1156" type="#_x0000_t75" style="width:61.8pt;height:32.6pt" o:ole="">
            <v:imagedata r:id="rId274" o:title=""/>
          </v:shape>
          <o:OLEObject Type="Embed" ProgID="Equation.DSMT4" ShapeID="_x0000_i1156" DrawAspect="Content" ObjectID="_1495451621" r:id="rId275"/>
        </w:object>
      </w:r>
      <w:r>
        <w:tab/>
      </w:r>
      <w:r>
        <w:tab/>
        <w:t xml:space="preserve">f)  </w:t>
      </w:r>
      <w:r w:rsidRPr="009170C0">
        <w:rPr>
          <w:position w:val="-24"/>
        </w:rPr>
        <w:object w:dxaOrig="1680" w:dyaOrig="700">
          <v:shape id="_x0000_i1157" type="#_x0000_t75" style="width:83.55pt;height:34.65pt" o:ole="">
            <v:imagedata r:id="rId276" o:title=""/>
          </v:shape>
          <o:OLEObject Type="Embed" ProgID="Equation.DSMT4" ShapeID="_x0000_i1157" DrawAspect="Content" ObjectID="_1495451622" r:id="rId277"/>
        </w:object>
      </w:r>
      <w:r>
        <w:tab/>
      </w:r>
      <w:r>
        <w:tab/>
      </w:r>
    </w:p>
    <w:p w:rsidR="00301EF2" w:rsidRDefault="00301EF2" w:rsidP="00301EF2">
      <w:pPr>
        <w:pStyle w:val="ListParagraph"/>
        <w:ind w:left="360" w:right="-720"/>
      </w:pPr>
      <w:r>
        <w:t xml:space="preserve">g)  </w:t>
      </w:r>
      <w:r w:rsidRPr="008E7CF1">
        <w:rPr>
          <w:position w:val="-24"/>
        </w:rPr>
        <w:object w:dxaOrig="4280" w:dyaOrig="680">
          <v:shape id="_x0000_i1158" type="#_x0000_t75" style="width:213.3pt;height:34.65pt" o:ole="">
            <v:imagedata r:id="rId278" o:title=""/>
          </v:shape>
          <o:OLEObject Type="Embed" ProgID="Equation.DSMT4" ShapeID="_x0000_i1158" DrawAspect="Content" ObjectID="_1495451623" r:id="rId279"/>
        </w:object>
      </w:r>
    </w:p>
    <w:p w:rsidR="00301EF2" w:rsidRPr="00AF5501" w:rsidRDefault="00301EF2" w:rsidP="00301EF2">
      <w:pPr>
        <w:ind w:right="-720"/>
        <w:rPr>
          <w:sz w:val="16"/>
          <w:szCs w:val="16"/>
        </w:rPr>
      </w:pPr>
    </w:p>
    <w:p w:rsidR="00301EF2" w:rsidRDefault="00BD26CC" w:rsidP="00BD26CC">
      <w:pPr>
        <w:ind w:right="-720"/>
      </w:pPr>
      <w:r>
        <w:t xml:space="preserve">2. </w:t>
      </w:r>
      <w:r w:rsidR="00301EF2">
        <w:t>Solve each equation.</w:t>
      </w:r>
    </w:p>
    <w:p w:rsidR="00301EF2" w:rsidRDefault="00301EF2" w:rsidP="00BD26CC">
      <w:pPr>
        <w:pStyle w:val="ListParagraph"/>
        <w:numPr>
          <w:ilvl w:val="0"/>
          <w:numId w:val="18"/>
        </w:numPr>
        <w:ind w:right="-720"/>
      </w:pPr>
      <w:r w:rsidRPr="00EB2733">
        <w:rPr>
          <w:position w:val="-24"/>
        </w:rPr>
        <w:object w:dxaOrig="1040" w:dyaOrig="620">
          <v:shape id="_x0000_i1189" type="#_x0000_t75" style="width:51.6pt;height:29.9pt" o:ole="">
            <v:imagedata r:id="rId280" o:title=""/>
          </v:shape>
          <o:OLEObject Type="Embed" ProgID="Equation.DSMT4" ShapeID="_x0000_i1189" DrawAspect="Content" ObjectID="_1495451624" r:id="rId281"/>
        </w:object>
      </w:r>
      <w:r>
        <w:tab/>
      </w:r>
      <w:r>
        <w:tab/>
        <w:t xml:space="preserve">b)  </w:t>
      </w:r>
      <w:r w:rsidRPr="00301EF2">
        <w:rPr>
          <w:position w:val="-24"/>
        </w:rPr>
        <w:object w:dxaOrig="1060" w:dyaOrig="620">
          <v:shape id="_x0000_i1190" type="#_x0000_t75" style="width:53pt;height:31.25pt" o:ole="">
            <v:imagedata r:id="rId282" o:title=""/>
          </v:shape>
          <o:OLEObject Type="Embed" ProgID="Equation.DSMT4" ShapeID="_x0000_i1190" DrawAspect="Content" ObjectID="_1495451625" r:id="rId283"/>
        </w:object>
      </w:r>
      <w:r>
        <w:tab/>
      </w:r>
      <w:r>
        <w:tab/>
      </w:r>
      <w:r>
        <w:tab/>
        <w:t xml:space="preserve">c)  </w:t>
      </w:r>
      <w:r w:rsidRPr="00EB2733">
        <w:rPr>
          <w:position w:val="-24"/>
        </w:rPr>
        <w:object w:dxaOrig="1700" w:dyaOrig="620">
          <v:shape id="_x0000_i1191" type="#_x0000_t75" style="width:84.9pt;height:29.9pt" o:ole="">
            <v:imagedata r:id="rId284" o:title=""/>
          </v:shape>
          <o:OLEObject Type="Embed" ProgID="Equation.DSMT4" ShapeID="_x0000_i1191" DrawAspect="Content" ObjectID="_1495451626" r:id="rId285"/>
        </w:object>
      </w:r>
    </w:p>
    <w:p w:rsidR="00301EF2" w:rsidRPr="00301EF2" w:rsidRDefault="00301EF2" w:rsidP="00301EF2">
      <w:pPr>
        <w:pStyle w:val="ListParagraph"/>
        <w:ind w:left="0" w:right="-720" w:firstLine="360"/>
      </w:pPr>
      <w:r>
        <w:t xml:space="preserve">d)  </w:t>
      </w:r>
      <w:r>
        <w:tab/>
      </w:r>
      <w:r w:rsidRPr="005717AC">
        <w:rPr>
          <w:position w:val="-28"/>
        </w:rPr>
        <w:object w:dxaOrig="1660" w:dyaOrig="660">
          <v:shape id="_x0000_i1162" type="#_x0000_t75" style="width:83.55pt;height:32.6pt" o:ole="">
            <v:imagedata r:id="rId286" o:title=""/>
          </v:shape>
          <o:OLEObject Type="Embed" ProgID="Equation.DSMT4" ShapeID="_x0000_i1162" DrawAspect="Content" ObjectID="_1495451627" r:id="rId287"/>
        </w:object>
      </w:r>
      <w:r>
        <w:tab/>
      </w:r>
      <w:proofErr w:type="gramStart"/>
      <w:r>
        <w:t>e</w:t>
      </w:r>
      <w:proofErr w:type="gramEnd"/>
      <w:r>
        <w:t xml:space="preserve">)  </w:t>
      </w:r>
      <w:r w:rsidRPr="00EB2733">
        <w:rPr>
          <w:position w:val="-24"/>
        </w:rPr>
        <w:object w:dxaOrig="1960" w:dyaOrig="620">
          <v:shape id="_x0000_i1163" type="#_x0000_t75" style="width:98.5pt;height:29.9pt" o:ole="">
            <v:imagedata r:id="rId288" o:title=""/>
          </v:shape>
          <o:OLEObject Type="Embed" ProgID="Equation.DSMT4" ShapeID="_x0000_i1163" DrawAspect="Content" ObjectID="_1495451628" r:id="rId289"/>
        </w:object>
      </w:r>
      <w:r>
        <w:tab/>
        <w:t xml:space="preserve">f)  </w:t>
      </w:r>
      <w:r w:rsidRPr="00AF5501">
        <w:rPr>
          <w:position w:val="-24"/>
        </w:rPr>
        <w:object w:dxaOrig="2640" w:dyaOrig="620">
          <v:shape id="_x0000_i1164" type="#_x0000_t75" style="width:132.45pt;height:29.9pt" o:ole="">
            <v:imagedata r:id="rId290" o:title=""/>
          </v:shape>
          <o:OLEObject Type="Embed" ProgID="Equation.DSMT4" ShapeID="_x0000_i1164" DrawAspect="Content" ObjectID="_1495451629" r:id="rId291"/>
        </w:object>
      </w:r>
      <w:r>
        <w:t xml:space="preserve"> </w:t>
      </w:r>
    </w:p>
    <w:p w:rsidR="00301EF2" w:rsidRDefault="00301EF2" w:rsidP="00BD26CC">
      <w:pPr>
        <w:pStyle w:val="ListParagraph"/>
        <w:numPr>
          <w:ilvl w:val="0"/>
          <w:numId w:val="19"/>
        </w:numPr>
        <w:ind w:left="360" w:right="-360"/>
      </w:pPr>
      <w:r>
        <w:t xml:space="preserve">Suppose Lenny </w:t>
      </w:r>
      <w:proofErr w:type="spellStart"/>
      <w:r>
        <w:t>Leonardson</w:t>
      </w:r>
      <w:proofErr w:type="spellEnd"/>
      <w:r>
        <w:t xml:space="preserve"> can</w:t>
      </w:r>
      <w:r w:rsidRPr="00AF5501">
        <w:t xml:space="preserve"> paint </w:t>
      </w:r>
      <w:r>
        <w:t>his</w:t>
      </w:r>
      <w:r w:rsidRPr="00AF5501">
        <w:t xml:space="preserve"> entire </w:t>
      </w:r>
      <w:r>
        <w:t>ostrich barn</w:t>
      </w:r>
      <w:r w:rsidRPr="00AF5501">
        <w:t xml:space="preserve"> in </w:t>
      </w:r>
      <w:r>
        <w:t>thirteen</w:t>
      </w:r>
      <w:r w:rsidRPr="00AF5501">
        <w:t xml:space="preserve"> hours, and </w:t>
      </w:r>
      <w:r>
        <w:t>when Carla Carlson</w:t>
      </w:r>
      <w:r w:rsidRPr="00AF5501">
        <w:t xml:space="preserve"> </w:t>
      </w:r>
      <w:r>
        <w:t>helps it takes six</w:t>
      </w:r>
      <w:r w:rsidRPr="00AF5501">
        <w:t xml:space="preserve"> hours. How long would it take</w:t>
      </w:r>
      <w:r>
        <w:t xml:space="preserve"> for Carla to paint the barn on her own?</w:t>
      </w:r>
    </w:p>
    <w:p w:rsidR="00301EF2" w:rsidRPr="0062508F" w:rsidRDefault="00301EF2" w:rsidP="00301EF2">
      <w:pPr>
        <w:ind w:left="360" w:right="-360"/>
        <w:rPr>
          <w:sz w:val="12"/>
          <w:szCs w:val="12"/>
        </w:rPr>
      </w:pPr>
    </w:p>
    <w:p w:rsidR="00301EF2" w:rsidRDefault="00301EF2" w:rsidP="00BD26CC">
      <w:pPr>
        <w:pStyle w:val="ListParagraph"/>
        <w:numPr>
          <w:ilvl w:val="0"/>
          <w:numId w:val="19"/>
        </w:numPr>
        <w:ind w:left="360" w:right="-360"/>
      </w:pPr>
      <w:r>
        <w:lastRenderedPageBreak/>
        <w:t>Lenny and Carla agree to meet at the "Big Bird Auction" in Vancouver over the weekend. Lenny travels 104</w:t>
      </w:r>
      <w:r w:rsidRPr="0062508F">
        <w:t>km</w:t>
      </w:r>
      <w:r>
        <w:t xml:space="preserve"> in the same time that Carla travels 96</w:t>
      </w:r>
      <w:r w:rsidRPr="0062508F">
        <w:t>km</w:t>
      </w:r>
      <w:r>
        <w:t xml:space="preserve">. If Lenny's rate of travel is </w:t>
      </w:r>
      <w:r w:rsidRPr="0062508F">
        <w:t>4km/h</w:t>
      </w:r>
      <w:r>
        <w:t xml:space="preserve"> more than Carla's, at what speed does Lenny travel?</w:t>
      </w:r>
    </w:p>
    <w:p w:rsidR="00301EF2" w:rsidRPr="00301EF2" w:rsidRDefault="00301EF2" w:rsidP="0083000C">
      <w:pPr>
        <w:numPr>
          <w:ilvl w:val="0"/>
          <w:numId w:val="15"/>
        </w:numPr>
        <w:tabs>
          <w:tab w:val="clear" w:pos="0"/>
        </w:tabs>
        <w:ind w:left="360" w:right="-360"/>
      </w:pPr>
      <w:bookmarkStart w:id="0" w:name="_GoBack"/>
      <w:bookmarkEnd w:id="0"/>
      <w:r>
        <w:t>The speed of a stream is 3km/h. If a boat travels 115km downstream in the same time that it takes to travel 85km upstream, what is the speed of the boat in still water?</w:t>
      </w:r>
    </w:p>
    <w:p w:rsidR="00301EF2" w:rsidRPr="00301EF2" w:rsidRDefault="00301EF2" w:rsidP="0083000C">
      <w:pPr>
        <w:numPr>
          <w:ilvl w:val="0"/>
          <w:numId w:val="15"/>
        </w:numPr>
        <w:tabs>
          <w:tab w:val="clear" w:pos="0"/>
        </w:tabs>
        <w:ind w:left="360" w:right="-360"/>
      </w:pPr>
      <w:r>
        <w:t>How much sand should be added to 50L of topsoil, if the mix should be 23% sand by volume?</w:t>
      </w:r>
    </w:p>
    <w:p w:rsidR="00B033E6" w:rsidRPr="00301EF2" w:rsidRDefault="00B033E6" w:rsidP="00B033E6">
      <w:pPr>
        <w:pStyle w:val="ListParagraph"/>
        <w:ind w:left="360"/>
      </w:pPr>
    </w:p>
    <w:p w:rsidR="00B033E6" w:rsidRDefault="00B033E6" w:rsidP="00B033E6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Unit VIII – Absolute Value and Reciprocal Functions </w:t>
      </w:r>
    </w:p>
    <w:p w:rsidR="00B033E6" w:rsidRPr="00CE6E8D" w:rsidRDefault="00B033E6" w:rsidP="00B033E6">
      <w:pPr>
        <w:rPr>
          <w:rFonts w:ascii="Arial" w:hAnsi="Arial" w:cs="Arial"/>
          <w:b/>
          <w:i/>
          <w:sz w:val="16"/>
          <w:szCs w:val="16"/>
        </w:rPr>
      </w:pPr>
    </w:p>
    <w:p w:rsidR="00AF260C" w:rsidRDefault="00AF260C" w:rsidP="00AF260C">
      <w:pPr>
        <w:ind w:right="-720"/>
      </w:pPr>
      <w:r>
        <w:t xml:space="preserve">1. Sketch a graph of the following absolute value functions.   </w:t>
      </w:r>
    </w:p>
    <w:p w:rsidR="00AF260C" w:rsidRDefault="00AF260C" w:rsidP="0083000C">
      <w:pPr>
        <w:pStyle w:val="ListParagraph"/>
        <w:numPr>
          <w:ilvl w:val="1"/>
          <w:numId w:val="15"/>
        </w:numPr>
        <w:tabs>
          <w:tab w:val="clear" w:pos="720"/>
        </w:tabs>
        <w:ind w:right="-720"/>
      </w:pPr>
      <w:r w:rsidRPr="005F14E2">
        <w:rPr>
          <w:position w:val="-14"/>
        </w:rPr>
        <w:object w:dxaOrig="980" w:dyaOrig="400">
          <v:shape id="_x0000_i1165" type="#_x0000_t75" style="width:48.25pt;height:20.4pt" o:ole="">
            <v:imagedata r:id="rId292" o:title=""/>
          </v:shape>
          <o:OLEObject Type="Embed" ProgID="Equation.DSMT4" ShapeID="_x0000_i1165" DrawAspect="Content" ObjectID="_1495451630" r:id="rId293"/>
        </w:object>
      </w:r>
      <w:r>
        <w:tab/>
      </w:r>
      <w:r>
        <w:tab/>
        <w:t xml:space="preserve">b)  </w:t>
      </w:r>
      <w:r w:rsidRPr="005F14E2">
        <w:rPr>
          <w:position w:val="-28"/>
        </w:rPr>
        <w:object w:dxaOrig="1340" w:dyaOrig="680">
          <v:shape id="_x0000_i1166" type="#_x0000_t75" style="width:67.9pt;height:35.3pt" o:ole="">
            <v:imagedata r:id="rId294" o:title=""/>
          </v:shape>
          <o:OLEObject Type="Embed" ProgID="Equation.DSMT4" ShapeID="_x0000_i1166" DrawAspect="Content" ObjectID="_1495451631" r:id="rId295"/>
        </w:object>
      </w:r>
      <w:r>
        <w:tab/>
      </w:r>
      <w:r>
        <w:tab/>
        <w:t xml:space="preserve">c) </w:t>
      </w:r>
      <w:r w:rsidRPr="00882FAF">
        <w:rPr>
          <w:position w:val="-6"/>
        </w:rPr>
        <w:t xml:space="preserve"> </w:t>
      </w:r>
      <w:r w:rsidRPr="005F14E2">
        <w:rPr>
          <w:position w:val="-28"/>
        </w:rPr>
        <w:object w:dxaOrig="1340" w:dyaOrig="680">
          <v:shape id="_x0000_i1167" type="#_x0000_t75" style="width:67.9pt;height:34.65pt" o:ole="">
            <v:imagedata r:id="rId296" o:title=""/>
          </v:shape>
          <o:OLEObject Type="Embed" ProgID="Equation.DSMT4" ShapeID="_x0000_i1167" DrawAspect="Content" ObjectID="_1495451632" r:id="rId297"/>
        </w:object>
      </w:r>
      <w:r>
        <w:tab/>
      </w:r>
    </w:p>
    <w:p w:rsidR="00AF260C" w:rsidRDefault="00AF260C" w:rsidP="00AF260C">
      <w:pPr>
        <w:ind w:left="360" w:right="-720"/>
      </w:pPr>
      <w:r>
        <w:t>d)</w:t>
      </w:r>
      <w:r>
        <w:tab/>
      </w:r>
      <w:r w:rsidRPr="005F14E2">
        <w:rPr>
          <w:position w:val="-16"/>
        </w:rPr>
        <w:object w:dxaOrig="1219" w:dyaOrig="440">
          <v:shape id="_x0000_i1168" type="#_x0000_t75" style="width:61.15pt;height:21.75pt" o:ole="">
            <v:imagedata r:id="rId298" o:title=""/>
          </v:shape>
          <o:OLEObject Type="Embed" ProgID="Equation.DSMT4" ShapeID="_x0000_i1168" DrawAspect="Content" ObjectID="_1495451633" r:id="rId299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882FAF">
        <w:t xml:space="preserve"> </w:t>
      </w:r>
      <w:r w:rsidRPr="005F14E2">
        <w:rPr>
          <w:position w:val="-20"/>
        </w:rPr>
        <w:object w:dxaOrig="1560" w:dyaOrig="520">
          <v:shape id="_x0000_i1169" type="#_x0000_t75" style="width:78.1pt;height:26.5pt" o:ole="">
            <v:imagedata r:id="rId300" o:title=""/>
          </v:shape>
          <o:OLEObject Type="Embed" ProgID="Equation.DSMT4" ShapeID="_x0000_i1169" DrawAspect="Content" ObjectID="_1495451634" r:id="rId301"/>
        </w:object>
      </w:r>
      <w:r>
        <w:rPr>
          <w:position w:val="-24"/>
        </w:rPr>
        <w:tab/>
      </w:r>
      <w:r>
        <w:tab/>
        <w:t>f)</w:t>
      </w:r>
      <w:r w:rsidRPr="00882FAF">
        <w:t xml:space="preserve"> </w:t>
      </w:r>
      <w:r w:rsidRPr="005F14E2">
        <w:rPr>
          <w:position w:val="-16"/>
        </w:rPr>
        <w:object w:dxaOrig="2000" w:dyaOrig="440">
          <v:shape id="_x0000_i1170" type="#_x0000_t75" style="width:100.55pt;height:21.75pt" o:ole="">
            <v:imagedata r:id="rId302" o:title=""/>
          </v:shape>
          <o:OLEObject Type="Embed" ProgID="Equation.DSMT4" ShapeID="_x0000_i1170" DrawAspect="Content" ObjectID="_1495451635" r:id="rId303"/>
        </w:object>
      </w:r>
      <w:r>
        <w:t xml:space="preserve"> </w:t>
      </w:r>
    </w:p>
    <w:p w:rsidR="00AF260C" w:rsidRPr="003E2B4E" w:rsidRDefault="00AF260C" w:rsidP="00AF260C">
      <w:pPr>
        <w:ind w:left="-360" w:right="-720"/>
        <w:rPr>
          <w:sz w:val="8"/>
          <w:szCs w:val="8"/>
        </w:rPr>
      </w:pPr>
    </w:p>
    <w:p w:rsidR="00AF260C" w:rsidRDefault="00AF260C" w:rsidP="0083000C">
      <w:pPr>
        <w:pStyle w:val="ListParagraph"/>
        <w:numPr>
          <w:ilvl w:val="0"/>
          <w:numId w:val="17"/>
        </w:numPr>
        <w:ind w:left="360" w:right="-720"/>
      </w:pPr>
      <w:r>
        <w:t>Determine the piece-wise equation for each of the absolute value functions in question #1.</w:t>
      </w:r>
    </w:p>
    <w:p w:rsidR="00AF260C" w:rsidRPr="003E2B4E" w:rsidRDefault="00AF260C" w:rsidP="00AF260C">
      <w:pPr>
        <w:ind w:right="-720"/>
        <w:rPr>
          <w:sz w:val="8"/>
          <w:szCs w:val="8"/>
        </w:rPr>
      </w:pPr>
    </w:p>
    <w:p w:rsidR="00AF260C" w:rsidRDefault="00AF260C" w:rsidP="0083000C">
      <w:pPr>
        <w:numPr>
          <w:ilvl w:val="0"/>
          <w:numId w:val="17"/>
        </w:numPr>
        <w:ind w:left="360"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7B8CF4C6" wp14:editId="699740B2">
                <wp:simplePos x="0" y="0"/>
                <wp:positionH relativeFrom="column">
                  <wp:posOffset>1098550</wp:posOffset>
                </wp:positionH>
                <wp:positionV relativeFrom="paragraph">
                  <wp:posOffset>135890</wp:posOffset>
                </wp:positionV>
                <wp:extent cx="6350" cy="1543050"/>
                <wp:effectExtent l="95250" t="38100" r="69850" b="1905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350" cy="154305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ACE44A7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86.5pt;margin-top:10.7pt;width:.5pt;height:121.5pt;flip:x y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" strokecolor="black [3213]" strokeweight="1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0D2BE148" wp14:editId="676E2F64">
                <wp:simplePos x="0" y="0"/>
                <wp:positionH relativeFrom="column">
                  <wp:posOffset>2886262</wp:posOffset>
                </wp:positionH>
                <wp:positionV relativeFrom="paragraph">
                  <wp:posOffset>137795</wp:posOffset>
                </wp:positionV>
                <wp:extent cx="1567710" cy="1598797"/>
                <wp:effectExtent l="0" t="38100" r="52070" b="1905"/>
                <wp:wrapNone/>
                <wp:docPr id="61" name="Group 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7710" cy="1598797"/>
                          <a:chOff x="0" y="0"/>
                          <a:chExt cx="1567710" cy="1598797"/>
                        </a:xfrm>
                      </wpg:grpSpPr>
                      <pic:pic xmlns:pic="http://schemas.openxmlformats.org/drawingml/2006/picture">
                        <pic:nvPicPr>
                          <pic:cNvPr id="60" name="Picture 60" descr="http://www.jamesrahn.com/graph%20paper/graph_32.gif"/>
                          <pic:cNvPicPr>
                            <a:picLocks noChangeAspect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4878"/>
                            <a:ext cx="1537090" cy="15539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Straight Arrow Connector 6"/>
                        <wps:cNvCnPr/>
                        <wps:spPr>
                          <a:xfrm flipH="1" flipV="1">
                            <a:off x="751715" y="0"/>
                            <a:ext cx="6350" cy="15430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Arrow Connector 54"/>
                        <wps:cNvCnPr/>
                        <wps:spPr>
                          <a:xfrm>
                            <a:off x="5610" y="819033"/>
                            <a:ext cx="1562100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Freeform 14"/>
                        <wps:cNvSpPr/>
                        <wps:spPr>
                          <a:xfrm>
                            <a:off x="886351" y="673178"/>
                            <a:ext cx="142875" cy="135890"/>
                          </a:xfrm>
                          <a:custGeom>
                            <a:avLst/>
                            <a:gdLst>
                              <a:gd name="connsiteX0" fmla="*/ 142979 w 142979"/>
                              <a:gd name="connsiteY0" fmla="*/ 0 h 136329"/>
                              <a:gd name="connsiteX1" fmla="*/ 66502 w 142979"/>
                              <a:gd name="connsiteY1" fmla="*/ 39901 h 136329"/>
                              <a:gd name="connsiteX2" fmla="*/ 0 w 142979"/>
                              <a:gd name="connsiteY2" fmla="*/ 136329 h 13632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2979" h="136329">
                                <a:moveTo>
                                  <a:pt x="142979" y="0"/>
                                </a:moveTo>
                                <a:cubicBezTo>
                                  <a:pt x="116655" y="8590"/>
                                  <a:pt x="90332" y="17180"/>
                                  <a:pt x="66502" y="39901"/>
                                </a:cubicBezTo>
                                <a:cubicBezTo>
                                  <a:pt x="42672" y="62623"/>
                                  <a:pt x="11084" y="119704"/>
                                  <a:pt x="0" y="136329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Freeform 15"/>
                        <wps:cNvSpPr/>
                        <wps:spPr>
                          <a:xfrm>
                            <a:off x="712447" y="95367"/>
                            <a:ext cx="178435" cy="715010"/>
                          </a:xfrm>
                          <a:custGeom>
                            <a:avLst/>
                            <a:gdLst>
                              <a:gd name="connsiteX0" fmla="*/ 178693 w 178693"/>
                              <a:gd name="connsiteY0" fmla="*/ 715193 h 715193"/>
                              <a:gd name="connsiteX1" fmla="*/ 85590 w 178693"/>
                              <a:gd name="connsiteY1" fmla="*/ 548938 h 715193"/>
                              <a:gd name="connsiteX2" fmla="*/ 35714 w 178693"/>
                              <a:gd name="connsiteY2" fmla="*/ 292906 h 715193"/>
                              <a:gd name="connsiteX3" fmla="*/ 2463 w 178693"/>
                              <a:gd name="connsiteY3" fmla="*/ 13599 h 715193"/>
                              <a:gd name="connsiteX4" fmla="*/ 2463 w 178693"/>
                              <a:gd name="connsiteY4" fmla="*/ 43525 h 71519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78693" h="715193">
                                <a:moveTo>
                                  <a:pt x="178693" y="715193"/>
                                </a:moveTo>
                                <a:cubicBezTo>
                                  <a:pt x="144056" y="667256"/>
                                  <a:pt x="109420" y="619319"/>
                                  <a:pt x="85590" y="548938"/>
                                </a:cubicBezTo>
                                <a:cubicBezTo>
                                  <a:pt x="61760" y="478557"/>
                                  <a:pt x="49568" y="382129"/>
                                  <a:pt x="35714" y="292906"/>
                                </a:cubicBezTo>
                                <a:cubicBezTo>
                                  <a:pt x="21860" y="203683"/>
                                  <a:pt x="8005" y="55163"/>
                                  <a:pt x="2463" y="13599"/>
                                </a:cubicBezTo>
                                <a:cubicBezTo>
                                  <a:pt x="-3079" y="-27965"/>
                                  <a:pt x="2463" y="38537"/>
                                  <a:pt x="2463" y="43525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Freeform 16"/>
                        <wps:cNvSpPr/>
                        <wps:spPr>
                          <a:xfrm flipH="1">
                            <a:off x="1183671" y="100976"/>
                            <a:ext cx="167005" cy="715010"/>
                          </a:xfrm>
                          <a:custGeom>
                            <a:avLst/>
                            <a:gdLst>
                              <a:gd name="connsiteX0" fmla="*/ 178693 w 178693"/>
                              <a:gd name="connsiteY0" fmla="*/ 715193 h 715193"/>
                              <a:gd name="connsiteX1" fmla="*/ 85590 w 178693"/>
                              <a:gd name="connsiteY1" fmla="*/ 548938 h 715193"/>
                              <a:gd name="connsiteX2" fmla="*/ 35714 w 178693"/>
                              <a:gd name="connsiteY2" fmla="*/ 292906 h 715193"/>
                              <a:gd name="connsiteX3" fmla="*/ 2463 w 178693"/>
                              <a:gd name="connsiteY3" fmla="*/ 13599 h 715193"/>
                              <a:gd name="connsiteX4" fmla="*/ 2463 w 178693"/>
                              <a:gd name="connsiteY4" fmla="*/ 43525 h 71519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78693" h="715193">
                                <a:moveTo>
                                  <a:pt x="178693" y="715193"/>
                                </a:moveTo>
                                <a:cubicBezTo>
                                  <a:pt x="144056" y="667256"/>
                                  <a:pt x="109420" y="619319"/>
                                  <a:pt x="85590" y="548938"/>
                                </a:cubicBezTo>
                                <a:cubicBezTo>
                                  <a:pt x="61760" y="478557"/>
                                  <a:pt x="49568" y="382129"/>
                                  <a:pt x="35714" y="292906"/>
                                </a:cubicBezTo>
                                <a:cubicBezTo>
                                  <a:pt x="21860" y="203683"/>
                                  <a:pt x="8005" y="55163"/>
                                  <a:pt x="2463" y="13599"/>
                                </a:cubicBezTo>
                                <a:cubicBezTo>
                                  <a:pt x="-3079" y="-27965"/>
                                  <a:pt x="2463" y="38537"/>
                                  <a:pt x="2463" y="43525"/>
                                </a:cubicBezTo>
                              </a:path>
                            </a:pathLst>
                          </a:cu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Freeform 17"/>
                        <wps:cNvSpPr/>
                        <wps:spPr>
                          <a:xfrm flipH="1">
                            <a:off x="1026596" y="673178"/>
                            <a:ext cx="139700" cy="135890"/>
                          </a:xfrm>
                          <a:custGeom>
                            <a:avLst/>
                            <a:gdLst>
                              <a:gd name="connsiteX0" fmla="*/ 142979 w 142979"/>
                              <a:gd name="connsiteY0" fmla="*/ 0 h 136329"/>
                              <a:gd name="connsiteX1" fmla="*/ 66502 w 142979"/>
                              <a:gd name="connsiteY1" fmla="*/ 39901 h 136329"/>
                              <a:gd name="connsiteX2" fmla="*/ 0 w 142979"/>
                              <a:gd name="connsiteY2" fmla="*/ 136329 h 136329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2979" h="136329">
                                <a:moveTo>
                                  <a:pt x="142979" y="0"/>
                                </a:moveTo>
                                <a:cubicBezTo>
                                  <a:pt x="116655" y="8590"/>
                                  <a:pt x="90332" y="17180"/>
                                  <a:pt x="66502" y="39901"/>
                                </a:cubicBezTo>
                                <a:cubicBezTo>
                                  <a:pt x="42672" y="62623"/>
                                  <a:pt x="11084" y="119704"/>
                                  <a:pt x="0" y="136329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Straight Arrow Connector 18"/>
                        <wps:cNvCnPr/>
                        <wps:spPr>
                          <a:xfrm flipH="1" flipV="1">
                            <a:off x="701227" y="61708"/>
                            <a:ext cx="12700" cy="5969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Arrow Connector 53"/>
                        <wps:cNvCnPr/>
                        <wps:spPr>
                          <a:xfrm flipV="1">
                            <a:off x="1351966" y="61708"/>
                            <a:ext cx="6350" cy="5969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B740D97" id="Group 61" o:spid="_x0000_s1026" style="position:absolute;margin-left:227.25pt;margin-top:10.85pt;width:123.45pt;height:125.9pt;z-index:251697664" coordsize="15677,159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">
                <v:shape id="Picture 60" o:spid="_x0000_s1027" type="#_x0000_t75" alt="http://www.jamesrahn.com/graph%20paper/graph_32.gif" style="position:absolute;top:448;width:15370;height:155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jEpu/AAAA2wAAAA8AAABkcnMvZG93bnJldi54bWxET81qwkAQvhd8h2UEL6Vu9LBI6ipVENpL&#10;RdsHGLJjkiY7G7JrjG/vHAoeP77/9Xb0rRqoj3VgC4t5Boq4CK7m0sLvz+FtBSomZIdtYLJwpwjb&#10;zeRljbkLNz7RcE6lkhCOOVqoUupyrWNRkcc4Dx2xcJfQe0wC+1K7Hm8S7lu9zDKjPdYsDRV2tK+o&#10;aM5Xb8GYXWh2l8b8fRsy9XB9PX4tyNrZdPx4B5VoTE/xv/vTiU/Wyxf5AXrz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koxKbvwAAANsAAAAPAAAAAAAAAAAAAAAAAJ8CAABk&#10;cnMvZG93bnJldi54bWxQSwUGAAAAAAQABAD3AAAAiwMAAAAA&#10;">
                  <v:imagedata r:id="rId305" o:title="graph_32"/>
                  <v:path arrowok="t"/>
                </v:shape>
                <v:shape id="Straight Arrow Connector 6" o:spid="_x0000_s1028" type="#_x0000_t32" style="position:absolute;left:7517;width:63;height:1543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KRkMMAAADbAAAADwAAAGRycy9kb3ducmV2LnhtbERPTWvCQBC9C/0PyxS86aYKQaIbUaGt&#10;VKRoSiG3aXaaBLOzIbtq+u9dQehtHu9zFsveNOJCnastK3gZRyCIC6trLhV8Za+jGQjnkTU2lknB&#10;HzlYpk+DBSbaXvlAl6MvRQhhl6CCyvs2kdIVFRl0Y9sSB+7XdgZ9gF0pdYfXEG4aOYmiWBqsOTRU&#10;2NKmouJ0PBsF/Ue+f99M+G23zuLv04/Ls/izVWr43K/mIDz1/l/8cG91mD+F+y/hAJn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CkZDDAAAA2wAAAA8AAAAAAAAAAAAA&#10;AAAAoQIAAGRycy9kb3ducmV2LnhtbFBLBQYAAAAABAAEAPkAAACRAwAAAAA=&#10;" strokecolor="black [3213]" strokeweight="1pt">
                  <v:stroke endarrow="open"/>
                </v:shape>
                <v:shape id="Straight Arrow Connector 54" o:spid="_x0000_s1029" type="#_x0000_t32" style="position:absolute;left:56;top:8190;width:156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DmCMYAAADbAAAADwAAAGRycy9kb3ducmV2LnhtbESP3WoCMRSE74W+QzgFb6RmFS11NYot&#10;Wr1oKf48wGFz3CxuTpZN1NWnbwTBy2FmvmEms8aW4ky1Lxwr6HUTEMSZ0wXnCva75dsHCB+QNZaO&#10;ScGVPMymL60JptpdeEPnbchFhLBPUYEJoUql9Jkhi77rKuLoHVxtMURZ51LXeIlwW8p+krxLiwXH&#10;BYMVfRnKjtuTVRBWt+/N56nTzG/Fcf23M6PFT+9XqfZrMx+DCNSEZ/jRXmsFwwHcv8QfIK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w5gjGAAAA2wAAAA8AAAAAAAAA&#10;AAAAAAAAoQIAAGRycy9kb3ducmV2LnhtbFBLBQYAAAAABAAEAPkAAACUAwAAAAA=&#10;" strokecolor="black [3213]" strokeweight="1pt">
                  <v:stroke endarrow="open"/>
                </v:shape>
                <v:shape id="Freeform 14" o:spid="_x0000_s1030" style="position:absolute;left:8863;top:6731;width:1429;height:1359;visibility:visible;mso-wrap-style:square;v-text-anchor:middle" coordsize="142979,136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N838MA&#10;AADbAAAADwAAAGRycy9kb3ducmV2LnhtbERPTWvCQBC9C/0PyxR6EbOxlVKiqxSxkEuFJD30OGTH&#10;JG12Ns2uSfz3XUHwNo/3OZvdZFoxUO8aywqWUQyCuLS64UrBV/GxeAPhPLLG1jIpuJCD3fZhtsFE&#10;25EzGnJfiRDCLkEFtfddIqUrazLoItsRB+5ke4M+wL6SuscxhJtWPsfxqzTYcGiosaN9TeVvfjYK&#10;/j4vy5djfshSeZLf2U85L2g4K/X0OL2vQXia/F18c6c6zF/B9ZdwgN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N838MAAADbAAAADwAAAAAAAAAAAAAAAACYAgAAZHJzL2Rv&#10;d25yZXYueG1sUEsFBgAAAAAEAAQA9QAAAIgDAAAAAA==&#10;" path="m142979,c116655,8590,90332,17180,66502,39901,42672,62623,11084,119704,,136329e" filled="f" strokecolor="black [3213]" strokeweight="1.5pt">
                  <v:path arrowok="t" o:connecttype="custom" o:connectlocs="142875,0;66454,39773;0,135890" o:connectangles="0,0,0"/>
                </v:shape>
                <v:shape id="Freeform 15" o:spid="_x0000_s1031" style="position:absolute;left:7124;top:953;width:1784;height:7150;visibility:visible;mso-wrap-style:square;v-text-anchor:middle" coordsize="178693,715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QAbMIA&#10;AADbAAAADwAAAGRycy9kb3ducmV2LnhtbERPS2vCQBC+C/6HZYTedFPBV+oqKkgrPRlfPQ7ZaRLN&#10;zobsVuO/dwuCt/n4njOdN6YUV6pdYVnBey8CQZxaXXCmYL9bd8cgnEfWWFomBXdyMJ+1W1OMtb3x&#10;lq6Jz0QIYRejgtz7KpbSpTkZdD1bEQfu19YGfYB1JnWNtxBuStmPoqE0WHBoyLGiVU7pJfkzCkaH&#10;n0010cn5c7Ms/PdxeB4kp51Sb51m8QHCU+Nf4qf7S4f5A/j/JRw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dABswgAAANsAAAAPAAAAAAAAAAAAAAAAAJgCAABkcnMvZG93&#10;bnJldi54bWxQSwUGAAAAAAQABAD1AAAAhwMAAAAA&#10;" path="m178693,715193c144056,667256,109420,619319,85590,548938,61760,478557,49568,382129,35714,292906,21860,203683,8005,55163,2463,13599v-5542,-41564,,24938,,29926e" filled="f" strokecolor="black [3213]" strokeweight="1.5pt">
                  <v:path arrowok="t" o:connecttype="custom" o:connectlocs="178435,715010;85466,548798;35662,292831;2459,13596;2459,43514" o:connectangles="0,0,0,0,0"/>
                </v:shape>
                <v:shape id="Freeform 16" o:spid="_x0000_s1032" style="position:absolute;left:11836;top:1009;width:1670;height:7150;flip:x;visibility:visible;mso-wrap-style:square;v-text-anchor:middle" coordsize="178693,715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0Udb0A&#10;AADbAAAADwAAAGRycy9kb3ducmV2LnhtbERPy6rCMBDdC/5DGMGdploQqUYRUVRc6fXidmjGtthM&#10;ShNr/XsjCO7mcJ4zX7amFA3VrrCsYDSMQBCnVhecKbj8bQdTEM4jaywtk4IXOVguup05Jto++UTN&#10;2WcihLBLUEHufZVI6dKcDLqhrYgDd7O1QR9gnUld4zOEm1KOo2giDRYcGnKsaJ1Tej8/jILScTPe&#10;HGUV/8eH62VV7FKOr0r1e+1qBsJT63/ir3uvw/wJfH4JB8jFG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MH0Udb0AAADbAAAADwAAAAAAAAAAAAAAAACYAgAAZHJzL2Rvd25yZXYu&#10;eG1sUEsFBgAAAAAEAAQA9QAAAIIDAAAAAA==&#10;" path="m178693,715193c144056,667256,109420,619319,85590,548938,61760,478557,49568,382129,35714,292906,21860,203683,8005,55163,2463,13599v-5542,-41564,,24938,,29926e" filled="f" strokecolor="windowText" strokeweight="1.5pt">
                  <v:path arrowok="t" o:connecttype="custom" o:connectlocs="167005,715010;79992,548798;33378,292831;2302,13596;2302,43514" o:connectangles="0,0,0,0,0"/>
                </v:shape>
                <v:shape id="Freeform 17" o:spid="_x0000_s1033" style="position:absolute;left:10265;top:6731;width:1397;height:1359;flip:x;visibility:visible;mso-wrap-style:square;v-text-anchor:middle" coordsize="142979,1363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/RKcEA&#10;AADbAAAADwAAAGRycy9kb3ducmV2LnhtbERPyWrDMBC9B/oPYgq9JXJ8aFo3sjGFQi8lJA05D9bE&#10;NrFGtiQv/fsqUOhtHm+dfbGYTkzkfGtZwXaTgCCurG65VnD+/li/gPABWWNnmRT8kIcif1jtMdN2&#10;5iNNp1CLGMI+QwVNCH0mpa8aMug3tieO3NU6gyFCV0vtcI7hppNpkjxLgy3HhgZ7em+oup1Go2Bu&#10;L5ekD8N8+LqNg92Vk3tND0o9PS7lG4hAS/gX/7k/dZy/g/sv8QCZ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f0SnBAAAA2wAAAA8AAAAAAAAAAAAAAAAAmAIAAGRycy9kb3du&#10;cmV2LnhtbFBLBQYAAAAABAAEAPUAAACGAwAAAAA=&#10;" path="m142979,c116655,8590,90332,17180,66502,39901,42672,62623,11084,119704,,136329e" filled="f" strokecolor="black [3213]" strokeweight="1.5pt">
                  <v:path arrowok="t" o:connecttype="custom" o:connectlocs="139700,0;64977,39773;0,135890" o:connectangles="0,0,0"/>
                </v:shape>
                <v:shape id="Straight Arrow Connector 18" o:spid="_x0000_s1034" type="#_x0000_t32" style="position:absolute;left:7012;top:617;width:127;height:59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YD4cUAAADbAAAADwAAAGRycy9kb3ducmV2LnhtbESPQWvCQBCF7wX/wzKCt7rRQyipq6hg&#10;Ky2l1IjgbcyOSTA7G7Jbjf/eORR6m+G9ee+b2aJ3jbpSF2rPBibjBBRx4W3NpYF9vnl+ARUissXG&#10;Mxm4U4DFfPA0w8z6G//QdRdLJSEcMjRQxdhmWoeiIodh7Fti0c6+cxhl7UptO7xJuGv0NElS7bBm&#10;aaiwpXVFxWX36wz0H8ev9/WU3z5XeXq4nMIxT79bY0bDfvkKKlIf/81/11sr+AIrv8gAe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YD4cUAAADbAAAADwAAAAAAAAAA&#10;AAAAAAChAgAAZHJzL2Rvd25yZXYueG1sUEsFBgAAAAAEAAQA+QAAAJMDAAAAAA==&#10;" strokecolor="black [3213]" strokeweight="1pt">
                  <v:stroke endarrow="open"/>
                </v:shape>
                <v:shape id="Straight Arrow Connector 53" o:spid="_x0000_s1035" type="#_x0000_t32" style="position:absolute;left:13519;top:617;width:64;height:5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0a+cUAAADbAAAADwAAAGRycy9kb3ducmV2LnhtbESPT2vCQBTE7wW/w/IKvRTd1KJIdBVT&#10;KOSi9R/i8ZF9TYLZt2F3a+K3dwuFHoeZ+Q2zWPWmETdyvras4G2UgCAurK65VHA6fg5nIHxA1thY&#10;JgV38rBaDp4WmGrb8Z5uh1CKCGGfooIqhDaV0hcVGfQj2xJH79s6gyFKV0rtsItw08hxkkylwZrj&#10;QoUtfVRUXA8/RkE2zpJ2d3n9yrfaddn5upnc841SL8/9eg4iUB/+w3/tXCuYvMPvl/gD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0a+cUAAADbAAAADwAAAAAAAAAA&#10;AAAAAAChAgAAZHJzL2Rvd25yZXYueG1sUEsFBgAAAAAEAAQA+QAAAJMDAAAAAA==&#10;" strokecolor="black [3213]" strokeweight="1pt">
                  <v:stroke endarrow="open"/>
                </v:shape>
              </v:group>
            </w:pict>
          </mc:Fallback>
        </mc:AlternateContent>
      </w:r>
      <w:r>
        <w:t xml:space="preserve">Determine a possible equation for each of the following absolute value graphs. </w:t>
      </w:r>
    </w:p>
    <w:p w:rsidR="00AF260C" w:rsidRDefault="00AF260C" w:rsidP="0083000C">
      <w:pPr>
        <w:pStyle w:val="ListParagraph"/>
        <w:numPr>
          <w:ilvl w:val="1"/>
          <w:numId w:val="17"/>
        </w:numPr>
        <w:ind w:left="720"/>
      </w:pPr>
      <w:r>
        <w:rPr>
          <w:noProof/>
        </w:rPr>
        <w:drawing>
          <wp:anchor distT="0" distB="0" distL="114300" distR="114300" simplePos="0" relativeHeight="251681280" behindDoc="1" locked="0" layoutInCell="1" allowOverlap="1" wp14:anchorId="091CFDED" wp14:editId="38462478">
            <wp:simplePos x="0" y="0"/>
            <wp:positionH relativeFrom="column">
              <wp:posOffset>346075</wp:posOffset>
            </wp:positionH>
            <wp:positionV relativeFrom="paragraph">
              <wp:posOffset>17145</wp:posOffset>
            </wp:positionV>
            <wp:extent cx="1536700" cy="1552575"/>
            <wp:effectExtent l="0" t="0" r="6350" b="9525"/>
            <wp:wrapNone/>
            <wp:docPr id="58" name="Picture 58" descr="http://www.jamesrahn.com/graph%20paper/graph_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jamesrahn.com/graph%20paper/graph_32.gif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6">
                              <a14:imgEffect>
                                <a14:sharpenSoften amount="-14000"/>
                              </a14:imgEffect>
                              <a14:imgEffect>
                                <a14:brightnessContrast bright="7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  <w:t>b)</w:t>
      </w:r>
      <w:r>
        <w:tab/>
      </w:r>
      <w:r>
        <w:tab/>
      </w:r>
      <w:r>
        <w:tab/>
      </w:r>
      <w:r>
        <w:tab/>
        <w:t xml:space="preserve"> </w:t>
      </w:r>
    </w:p>
    <w:p w:rsidR="00AF260C" w:rsidRDefault="00AF260C" w:rsidP="00AF260C">
      <w:pPr>
        <w:pStyle w:val="ListParagraph"/>
        <w:ind w:left="360"/>
      </w:pPr>
    </w:p>
    <w:p w:rsidR="00AF260C" w:rsidRDefault="00AF260C" w:rsidP="00AF260C">
      <w:pPr>
        <w:pStyle w:val="ListParagraph"/>
        <w:ind w:left="360"/>
      </w:pPr>
    </w:p>
    <w:p w:rsidR="00AF260C" w:rsidRDefault="00AF260C" w:rsidP="00AF260C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75D64BA2" wp14:editId="39207FD6">
                <wp:simplePos x="0" y="0"/>
                <wp:positionH relativeFrom="column">
                  <wp:posOffset>882650</wp:posOffset>
                </wp:positionH>
                <wp:positionV relativeFrom="paragraph">
                  <wp:posOffset>20320</wp:posOffset>
                </wp:positionV>
                <wp:extent cx="499110" cy="226060"/>
                <wp:effectExtent l="38100" t="38100" r="15240" b="2159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99110" cy="22606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CC0B11" id="Straight Arrow Connector 12" o:spid="_x0000_s1026" type="#_x0000_t32" style="position:absolute;margin-left:69.5pt;margin-top:1.6pt;width:39.3pt;height:17.8pt;flip:x y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" strokecolor="black [3213]" strokeweight="1.25pt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0D7CB76D" wp14:editId="04957C82">
                <wp:simplePos x="0" y="0"/>
                <wp:positionH relativeFrom="column">
                  <wp:posOffset>1376680</wp:posOffset>
                </wp:positionH>
                <wp:positionV relativeFrom="paragraph">
                  <wp:posOffset>71120</wp:posOffset>
                </wp:positionV>
                <wp:extent cx="403860" cy="184150"/>
                <wp:effectExtent l="0" t="38100" r="53340" b="2540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03860" cy="184150"/>
                        </a:xfrm>
                        <a:prstGeom prst="straightConnector1">
                          <a:avLst/>
                        </a:prstGeom>
                        <a:ln w="15875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84FD9" id="Straight Arrow Connector 49" o:spid="_x0000_s1026" type="#_x0000_t32" style="position:absolute;margin-left:108.4pt;margin-top:5.6pt;width:31.8pt;height:14.5pt;flip:y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" strokecolor="black [3213]" strokeweight="1.25pt">
                <v:stroke endarrow="open"/>
              </v:shape>
            </w:pict>
          </mc:Fallback>
        </mc:AlternateContent>
      </w:r>
    </w:p>
    <w:p w:rsidR="00AF260C" w:rsidRDefault="00AF260C" w:rsidP="00AF260C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4C86A3D3" wp14:editId="6447B7A8">
                <wp:simplePos x="0" y="0"/>
                <wp:positionH relativeFrom="column">
                  <wp:posOffset>349250</wp:posOffset>
                </wp:positionH>
                <wp:positionV relativeFrom="paragraph">
                  <wp:posOffset>84455</wp:posOffset>
                </wp:positionV>
                <wp:extent cx="1562100" cy="0"/>
                <wp:effectExtent l="0" t="76200" r="19050" b="114300"/>
                <wp:wrapNone/>
                <wp:docPr id="55" name="Straight Arrow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6210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7E1D5D" id="Straight Arrow Connector 55" o:spid="_x0000_s1026" type="#_x0000_t32" style="position:absolute;margin-left:27.5pt;margin-top:6.65pt;width:123pt;height:0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" strokecolor="black [3213]" strokeweight="1pt">
                <v:stroke endarrow="open"/>
              </v:shape>
            </w:pict>
          </mc:Fallback>
        </mc:AlternateContent>
      </w:r>
    </w:p>
    <w:p w:rsidR="00AF260C" w:rsidRDefault="00AF260C" w:rsidP="00AF260C">
      <w:pPr>
        <w:pStyle w:val="ListParagraph"/>
        <w:ind w:left="360"/>
      </w:pPr>
    </w:p>
    <w:p w:rsidR="00AF260C" w:rsidRDefault="00AF260C" w:rsidP="00AF260C">
      <w:pPr>
        <w:pStyle w:val="ListParagraph"/>
        <w:ind w:left="360"/>
      </w:pPr>
    </w:p>
    <w:p w:rsidR="00AF260C" w:rsidRDefault="00AF260C" w:rsidP="00AF260C">
      <w:pPr>
        <w:pStyle w:val="ListParagraph"/>
        <w:ind w:left="360"/>
      </w:pPr>
    </w:p>
    <w:p w:rsidR="00AF260C" w:rsidRDefault="00AF260C" w:rsidP="00AF260C">
      <w:pPr>
        <w:pStyle w:val="ListParagraph"/>
        <w:ind w:left="360"/>
      </w:pPr>
    </w:p>
    <w:p w:rsidR="00AF260C" w:rsidRDefault="00AF260C" w:rsidP="0083000C">
      <w:pPr>
        <w:numPr>
          <w:ilvl w:val="0"/>
          <w:numId w:val="17"/>
        </w:numPr>
        <w:ind w:left="360" w:right="-720"/>
      </w:pPr>
      <w:r>
        <w:t>Solve each equation algebraically.</w:t>
      </w:r>
    </w:p>
    <w:p w:rsidR="00AF260C" w:rsidRDefault="00AF260C" w:rsidP="0083000C">
      <w:pPr>
        <w:pStyle w:val="ListParagraph"/>
        <w:numPr>
          <w:ilvl w:val="1"/>
          <w:numId w:val="17"/>
        </w:numPr>
        <w:ind w:left="720" w:right="-720"/>
      </w:pPr>
      <w:r w:rsidRPr="009A4CA2">
        <w:rPr>
          <w:position w:val="-14"/>
        </w:rPr>
        <w:object w:dxaOrig="1080" w:dyaOrig="400">
          <v:shape id="_x0000_i1171" type="#_x0000_t75" style="width:54.35pt;height:20.4pt" o:ole="">
            <v:imagedata r:id="rId307" o:title=""/>
          </v:shape>
          <o:OLEObject Type="Embed" ProgID="Equation.DSMT4" ShapeID="_x0000_i1171" DrawAspect="Content" ObjectID="_1495451636" r:id="rId308"/>
        </w:object>
      </w:r>
      <w:r>
        <w:tab/>
      </w:r>
      <w:r>
        <w:tab/>
      </w:r>
      <w:r>
        <w:tab/>
        <w:t xml:space="preserve">b)  </w:t>
      </w:r>
      <w:r w:rsidRPr="009A4CA2">
        <w:rPr>
          <w:position w:val="-14"/>
        </w:rPr>
        <w:object w:dxaOrig="1080" w:dyaOrig="400">
          <v:shape id="_x0000_i1172" type="#_x0000_t75" style="width:54.35pt;height:19pt" o:ole="">
            <v:imagedata r:id="rId309" o:title=""/>
          </v:shape>
          <o:OLEObject Type="Embed" ProgID="Equation.DSMT4" ShapeID="_x0000_i1172" DrawAspect="Content" ObjectID="_1495451637" r:id="rId310"/>
        </w:object>
      </w:r>
      <w:r>
        <w:tab/>
      </w:r>
      <w:r>
        <w:tab/>
      </w:r>
      <w:r>
        <w:tab/>
        <w:t xml:space="preserve">c)  </w:t>
      </w:r>
      <w:r w:rsidRPr="009A4CA2">
        <w:rPr>
          <w:position w:val="-14"/>
        </w:rPr>
        <w:object w:dxaOrig="1400" w:dyaOrig="400">
          <v:shape id="_x0000_i1173" type="#_x0000_t75" style="width:71.3pt;height:20.4pt" o:ole="">
            <v:imagedata r:id="rId311" o:title=""/>
          </v:shape>
          <o:OLEObject Type="Embed" ProgID="Equation.DSMT4" ShapeID="_x0000_i1173" DrawAspect="Content" ObjectID="_1495451638" r:id="rId312"/>
        </w:object>
      </w:r>
    </w:p>
    <w:p w:rsidR="00AF260C" w:rsidRDefault="00AF260C" w:rsidP="00AF260C">
      <w:pPr>
        <w:pStyle w:val="ListParagraph"/>
        <w:ind w:left="0" w:right="-720" w:firstLine="360"/>
      </w:pPr>
      <w:r>
        <w:t xml:space="preserve">d)  </w:t>
      </w:r>
      <w:r>
        <w:tab/>
      </w:r>
      <w:r w:rsidRPr="007F27D1">
        <w:rPr>
          <w:position w:val="-20"/>
        </w:rPr>
        <w:object w:dxaOrig="1520" w:dyaOrig="520">
          <v:shape id="_x0000_i1174" type="#_x0000_t75" style="width:76.1pt;height:25.15pt" o:ole="">
            <v:imagedata r:id="rId313" o:title=""/>
          </v:shape>
          <o:OLEObject Type="Embed" ProgID="Equation.DSMT4" ShapeID="_x0000_i1174" DrawAspect="Content" ObjectID="_1495451639" r:id="rId314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</w:t>
      </w:r>
      <w:r w:rsidRPr="007F27D1">
        <w:rPr>
          <w:position w:val="-20"/>
        </w:rPr>
        <w:object w:dxaOrig="1820" w:dyaOrig="520">
          <v:shape id="_x0000_i1175" type="#_x0000_t75" style="width:91pt;height:25.15pt" o:ole="">
            <v:imagedata r:id="rId315" o:title=""/>
          </v:shape>
          <o:OLEObject Type="Embed" ProgID="Equation.DSMT4" ShapeID="_x0000_i1175" DrawAspect="Content" ObjectID="_1495451640" r:id="rId316"/>
        </w:object>
      </w:r>
      <w:r>
        <w:t xml:space="preserve"> </w:t>
      </w:r>
      <w:r>
        <w:tab/>
      </w:r>
      <w:r>
        <w:tab/>
        <w:t xml:space="preserve"> </w:t>
      </w:r>
    </w:p>
    <w:p w:rsidR="00AF260C" w:rsidRPr="003E2B4E" w:rsidRDefault="00AF260C" w:rsidP="00AF260C">
      <w:pPr>
        <w:rPr>
          <w:sz w:val="8"/>
          <w:szCs w:val="8"/>
        </w:rPr>
      </w:pPr>
    </w:p>
    <w:p w:rsidR="00AF260C" w:rsidRDefault="00AF260C" w:rsidP="0083000C">
      <w:pPr>
        <w:numPr>
          <w:ilvl w:val="0"/>
          <w:numId w:val="17"/>
        </w:numPr>
        <w:ind w:left="360" w:right="-720"/>
      </w:pPr>
      <w:r>
        <w:t>Graph the following functions, and determine the equations of any vertical asymptotes.</w:t>
      </w:r>
    </w:p>
    <w:p w:rsidR="00AF260C" w:rsidRDefault="00AF260C" w:rsidP="0083000C">
      <w:pPr>
        <w:pStyle w:val="ListParagraph"/>
        <w:numPr>
          <w:ilvl w:val="1"/>
          <w:numId w:val="17"/>
        </w:numPr>
        <w:ind w:left="720" w:right="-720"/>
      </w:pPr>
      <w:r w:rsidRPr="00E41144">
        <w:rPr>
          <w:position w:val="-24"/>
        </w:rPr>
        <w:object w:dxaOrig="1200" w:dyaOrig="620">
          <v:shape id="_x0000_i1176" type="#_x0000_t75" style="width:60.45pt;height:31.9pt" o:ole="">
            <v:imagedata r:id="rId317" o:title=""/>
          </v:shape>
          <o:OLEObject Type="Embed" ProgID="Equation.DSMT4" ShapeID="_x0000_i1176" DrawAspect="Content" ObjectID="_1495451641" r:id="rId318"/>
        </w:object>
      </w:r>
      <w:r>
        <w:tab/>
      </w:r>
      <w:r>
        <w:tab/>
      </w:r>
      <w:r>
        <w:tab/>
        <w:t xml:space="preserve">b)  </w:t>
      </w:r>
      <w:r w:rsidRPr="003E2B4E">
        <w:rPr>
          <w:position w:val="-36"/>
        </w:rPr>
        <w:object w:dxaOrig="1719" w:dyaOrig="740">
          <v:shape id="_x0000_i1177" type="#_x0000_t75" style="width:86.25pt;height:36.7pt" o:ole="">
            <v:imagedata r:id="rId319" o:title=""/>
          </v:shape>
          <o:OLEObject Type="Embed" ProgID="Equation.DSMT4" ShapeID="_x0000_i1177" DrawAspect="Content" ObjectID="_1495451642" r:id="rId320"/>
        </w:object>
      </w:r>
      <w:r>
        <w:tab/>
      </w:r>
      <w:r>
        <w:tab/>
        <w:t xml:space="preserve">c)  </w:t>
      </w:r>
      <w:r w:rsidRPr="003E2B4E">
        <w:rPr>
          <w:position w:val="-54"/>
        </w:rPr>
        <w:object w:dxaOrig="1359" w:dyaOrig="920">
          <v:shape id="_x0000_i1178" type="#_x0000_t75" style="width:67.9pt;height:46.85pt" o:ole="">
            <v:imagedata r:id="rId321" o:title=""/>
          </v:shape>
          <o:OLEObject Type="Embed" ProgID="Equation.DSMT4" ShapeID="_x0000_i1178" DrawAspect="Content" ObjectID="_1495451643" r:id="rId322"/>
        </w:object>
      </w:r>
    </w:p>
    <w:p w:rsidR="00AF260C" w:rsidRDefault="00771589" w:rsidP="00771589">
      <w:pPr>
        <w:pStyle w:val="ListParagraph"/>
        <w:numPr>
          <w:ilvl w:val="0"/>
          <w:numId w:val="17"/>
        </w:numPr>
        <w:ind w:left="360" w:right="-360"/>
      </w:pPr>
      <w:r w:rsidRPr="00771589">
        <w:rPr>
          <w:noProof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1ACEB785" wp14:editId="076325B6">
                <wp:simplePos x="0" y="0"/>
                <wp:positionH relativeFrom="column">
                  <wp:posOffset>5150924</wp:posOffset>
                </wp:positionH>
                <wp:positionV relativeFrom="paragraph">
                  <wp:posOffset>346075</wp:posOffset>
                </wp:positionV>
                <wp:extent cx="0" cy="43180"/>
                <wp:effectExtent l="38100" t="38100" r="76200" b="33020"/>
                <wp:wrapNone/>
                <wp:docPr id="57" name="Straight Arrow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1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651FBB" id="Straight Arrow Connector 57" o:spid="_x0000_s1026" type="#_x0000_t32" style="position:absolute;margin-left:405.6pt;margin-top:27.25pt;width:0;height:3.4pt;flip:y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" strokecolor="black [3213]" strokeweight=".5pt">
                <v:stroke endarrow="classic" endarrowwidth="narrow" endarrowlength="short"/>
              </v:shape>
            </w:pict>
          </mc:Fallback>
        </mc:AlternateContent>
      </w:r>
      <w:r w:rsidRPr="00771589">
        <w:rPr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01AA7A08" wp14:editId="04184041">
                <wp:simplePos x="0" y="0"/>
                <wp:positionH relativeFrom="column">
                  <wp:posOffset>4741545</wp:posOffset>
                </wp:positionH>
                <wp:positionV relativeFrom="paragraph">
                  <wp:posOffset>346075</wp:posOffset>
                </wp:positionV>
                <wp:extent cx="0" cy="43180"/>
                <wp:effectExtent l="38100" t="38100" r="76200" b="33020"/>
                <wp:wrapNone/>
                <wp:docPr id="56" name="Straight Arrow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1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8377C" id="Straight Arrow Connector 56" o:spid="_x0000_s1026" type="#_x0000_t32" style="position:absolute;margin-left:373.35pt;margin-top:27.25pt;width:0;height:3.4pt;flip:y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3165ABB3" wp14:editId="2478B157">
                <wp:simplePos x="0" y="0"/>
                <wp:positionH relativeFrom="column">
                  <wp:posOffset>3281241</wp:posOffset>
                </wp:positionH>
                <wp:positionV relativeFrom="paragraph">
                  <wp:posOffset>329565</wp:posOffset>
                </wp:positionV>
                <wp:extent cx="0" cy="43180"/>
                <wp:effectExtent l="38100" t="38100" r="76200" b="33020"/>
                <wp:wrapNone/>
                <wp:docPr id="52" name="Straight Arrow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1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6FA248" id="Straight Arrow Connector 52" o:spid="_x0000_s1026" type="#_x0000_t32" style="position:absolute;margin-left:258.35pt;margin-top:25.95pt;width:0;height:3.4pt;flip:y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45381518" wp14:editId="138E264B">
                <wp:simplePos x="0" y="0"/>
                <wp:positionH relativeFrom="column">
                  <wp:posOffset>2945765</wp:posOffset>
                </wp:positionH>
                <wp:positionV relativeFrom="paragraph">
                  <wp:posOffset>329565</wp:posOffset>
                </wp:positionV>
                <wp:extent cx="0" cy="43180"/>
                <wp:effectExtent l="38100" t="38100" r="76200" b="33020"/>
                <wp:wrapNone/>
                <wp:docPr id="48" name="Straight Arrow Connector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1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FC0A8B" id="Straight Arrow Connector 48" o:spid="_x0000_s1026" type="#_x0000_t32" style="position:absolute;margin-left:231.95pt;margin-top:25.95pt;width:0;height:3.4pt;flip:y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4F5FC64A" wp14:editId="2846E3D2">
                <wp:simplePos x="0" y="0"/>
                <wp:positionH relativeFrom="column">
                  <wp:posOffset>5128895</wp:posOffset>
                </wp:positionH>
                <wp:positionV relativeFrom="paragraph">
                  <wp:posOffset>346075</wp:posOffset>
                </wp:positionV>
                <wp:extent cx="4445" cy="1276350"/>
                <wp:effectExtent l="0" t="0" r="33655" b="19050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12763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8256E0E" id="Straight Connector 142" o:spid="_x0000_s1026" style="position:absolute;z-index:2517120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3.85pt,27.25pt" to="404.2pt,1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" strokecolor="black [3213]">
                <v:stroke dashstyle="dash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19168" behindDoc="1" locked="0" layoutInCell="1" allowOverlap="1" wp14:anchorId="429EA816" wp14:editId="5BA321B1">
            <wp:simplePos x="0" y="0"/>
            <wp:positionH relativeFrom="column">
              <wp:posOffset>4237250</wp:posOffset>
            </wp:positionH>
            <wp:positionV relativeFrom="paragraph">
              <wp:posOffset>268605</wp:posOffset>
            </wp:positionV>
            <wp:extent cx="1410582" cy="1357576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0582" cy="13575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8144" behindDoc="1" locked="0" layoutInCell="1" allowOverlap="1" wp14:anchorId="1C506B01" wp14:editId="5425C7D3">
            <wp:simplePos x="0" y="0"/>
            <wp:positionH relativeFrom="column">
              <wp:posOffset>2417830</wp:posOffset>
            </wp:positionH>
            <wp:positionV relativeFrom="paragraph">
              <wp:posOffset>242986</wp:posOffset>
            </wp:positionV>
            <wp:extent cx="1385891" cy="1380015"/>
            <wp:effectExtent l="0" t="0" r="508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7691" cy="13818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486FC7E9" wp14:editId="035522D2">
                <wp:simplePos x="0" y="0"/>
                <wp:positionH relativeFrom="column">
                  <wp:posOffset>1182370</wp:posOffset>
                </wp:positionH>
                <wp:positionV relativeFrom="paragraph">
                  <wp:posOffset>347345</wp:posOffset>
                </wp:positionV>
                <wp:extent cx="0" cy="43180"/>
                <wp:effectExtent l="38100" t="38100" r="76200" b="33020"/>
                <wp:wrapNone/>
                <wp:docPr id="62" name="Straight Arrow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1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1B2FE2" id="Straight Arrow Connector 62" o:spid="_x0000_s1026" type="#_x0000_t32" style="position:absolute;margin-left:93.1pt;margin-top:27.35pt;width:0;height:3.4pt;flip:y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17120" behindDoc="1" locked="0" layoutInCell="1" allowOverlap="1" wp14:anchorId="7425785A" wp14:editId="5C86F906">
            <wp:simplePos x="0" y="0"/>
            <wp:positionH relativeFrom="column">
              <wp:posOffset>352586</wp:posOffset>
            </wp:positionH>
            <wp:positionV relativeFrom="paragraph">
              <wp:posOffset>311150</wp:posOffset>
            </wp:positionV>
            <wp:extent cx="1372870" cy="1268730"/>
            <wp:effectExtent l="0" t="0" r="0" b="762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287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60C">
        <w:t>Given that the graph is the reciprocal of either a linear function or a quadratic function, determine its equation.</w:t>
      </w:r>
    </w:p>
    <w:p w:rsidR="00AF260C" w:rsidRDefault="00771589" w:rsidP="0083000C">
      <w:pPr>
        <w:pStyle w:val="ListParagraph"/>
        <w:numPr>
          <w:ilvl w:val="1"/>
          <w:numId w:val="17"/>
        </w:numPr>
        <w:ind w:left="720"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40BEB0F3" wp14:editId="6E97347D">
                <wp:simplePos x="0" y="0"/>
                <wp:positionH relativeFrom="column">
                  <wp:posOffset>4755560</wp:posOffset>
                </wp:positionH>
                <wp:positionV relativeFrom="paragraph">
                  <wp:posOffset>-446</wp:posOffset>
                </wp:positionV>
                <wp:extent cx="4445" cy="1229027"/>
                <wp:effectExtent l="0" t="0" r="33655" b="28575"/>
                <wp:wrapNone/>
                <wp:docPr id="143" name="Straight Connector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122902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EB7B2C" id="Straight Connector 143" o:spid="_x0000_s1026" style="position:absolute;z-index:251713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4.45pt,-.05pt" to="374.8pt,9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" strokecolor="black [3213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9C593ED" wp14:editId="6BC8AFF4">
                <wp:simplePos x="0" y="0"/>
                <wp:positionH relativeFrom="column">
                  <wp:posOffset>3317240</wp:posOffset>
                </wp:positionH>
                <wp:positionV relativeFrom="paragraph">
                  <wp:posOffset>5715</wp:posOffset>
                </wp:positionV>
                <wp:extent cx="4445" cy="1193800"/>
                <wp:effectExtent l="0" t="0" r="33655" b="635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119380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29B4ED" id="Straight Connector 140" o:spid="_x0000_s1026" style="position:absolute;z-index:2517099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1.2pt,.45pt" to="261.55pt,9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" strokecolor="black [3213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 wp14:anchorId="0D132113" wp14:editId="31E88BED">
                <wp:simplePos x="0" y="0"/>
                <wp:positionH relativeFrom="column">
                  <wp:posOffset>2895600</wp:posOffset>
                </wp:positionH>
                <wp:positionV relativeFrom="paragraph">
                  <wp:posOffset>-635</wp:posOffset>
                </wp:positionV>
                <wp:extent cx="4445" cy="1212850"/>
                <wp:effectExtent l="0" t="0" r="33655" b="25400"/>
                <wp:wrapNone/>
                <wp:docPr id="141" name="Straight Connector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" cy="12128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5251A9" id="Straight Connector 141" o:spid="_x0000_s1026" style="position:absolute;z-index:2517109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8pt,-.05pt" to="228.35pt,9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" strokecolor="black [3213]">
                <v:stroke dashstyle="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414CDB83" wp14:editId="3C8E1751">
                <wp:simplePos x="0" y="0"/>
                <wp:positionH relativeFrom="column">
                  <wp:posOffset>1109543</wp:posOffset>
                </wp:positionH>
                <wp:positionV relativeFrom="paragraph">
                  <wp:posOffset>14605</wp:posOffset>
                </wp:positionV>
                <wp:extent cx="0" cy="1177290"/>
                <wp:effectExtent l="0" t="0" r="19050" b="0"/>
                <wp:wrapNone/>
                <wp:docPr id="139" name="Straight Connector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7729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6B2D1A" id="Straight Connector 139" o:spid="_x0000_s1026" style="position:absolute;z-index:25170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.35pt,1.15pt" to="87.35pt,9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" strokecolor="black [3213]">
                <v:stroke dashstyle="dash"/>
              </v:line>
            </w:pict>
          </mc:Fallback>
        </mc:AlternateContent>
      </w:r>
      <w:r w:rsidR="00AF260C">
        <w:tab/>
      </w:r>
      <w:r w:rsidR="00AF260C">
        <w:tab/>
      </w:r>
      <w:r w:rsidR="00AF260C">
        <w:tab/>
      </w:r>
      <w:r w:rsidR="00AF260C">
        <w:tab/>
        <w:t>b)</w:t>
      </w:r>
      <w:r w:rsidR="00AF260C" w:rsidRPr="00F8205E">
        <w:rPr>
          <w:noProof/>
        </w:rPr>
        <w:t xml:space="preserve"> </w:t>
      </w:r>
      <w:r w:rsidR="00AF260C">
        <w:tab/>
      </w:r>
      <w:r w:rsidR="00AF260C">
        <w:tab/>
      </w:r>
      <w:r w:rsidR="00AF260C">
        <w:tab/>
      </w:r>
      <w:r w:rsidR="00AF260C">
        <w:tab/>
        <w:t>c)</w:t>
      </w:r>
      <w:r w:rsidRPr="00771589">
        <w:rPr>
          <w:noProof/>
        </w:rPr>
        <w:t xml:space="preserve"> </w:t>
      </w:r>
      <w:r w:rsidR="00AF260C">
        <w:t xml:space="preserve"> </w:t>
      </w:r>
    </w:p>
    <w:p w:rsidR="00AF260C" w:rsidRDefault="00AF260C" w:rsidP="00AF260C">
      <w:pPr>
        <w:ind w:right="-720"/>
      </w:pPr>
    </w:p>
    <w:p w:rsidR="00AF260C" w:rsidRDefault="00771589" w:rsidP="00AF260C">
      <w:pPr>
        <w:ind w:right="-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005C62DD" wp14:editId="73496949">
                <wp:simplePos x="0" y="0"/>
                <wp:positionH relativeFrom="column">
                  <wp:posOffset>1669611</wp:posOffset>
                </wp:positionH>
                <wp:positionV relativeFrom="paragraph">
                  <wp:posOffset>125095</wp:posOffset>
                </wp:positionV>
                <wp:extent cx="44677" cy="0"/>
                <wp:effectExtent l="0" t="57150" r="31750" b="76200"/>
                <wp:wrapNone/>
                <wp:docPr id="35" name="Straight Arrow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677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F8C85" id="Straight Arrow Connector 35" o:spid="_x0000_s1026" type="#_x0000_t32" style="position:absolute;margin-left:131.45pt;margin-top:9.85pt;width:3.5pt;height:0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" strokecolor="black [3213]" strokeweight=".5pt">
                <v:stroke endarrow="classic" endarrowwidth="narrow" endarrowlength="short"/>
              </v:shape>
            </w:pict>
          </mc:Fallback>
        </mc:AlternateContent>
      </w:r>
    </w:p>
    <w:p w:rsidR="00B033E6" w:rsidRDefault="00771589" w:rsidP="00B033E6">
      <w:pPr>
        <w:pStyle w:val="ListParagraph"/>
        <w:ind w:left="360"/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2574F258" wp14:editId="1281DE75">
                <wp:simplePos x="0" y="0"/>
                <wp:positionH relativeFrom="column">
                  <wp:posOffset>3731260</wp:posOffset>
                </wp:positionH>
                <wp:positionV relativeFrom="paragraph">
                  <wp:posOffset>111125</wp:posOffset>
                </wp:positionV>
                <wp:extent cx="44450" cy="0"/>
                <wp:effectExtent l="0" t="57150" r="31750" b="76200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450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81EA65" id="Straight Arrow Connector 47" o:spid="_x0000_s1026" type="#_x0000_t32" style="position:absolute;margin-left:293.8pt;margin-top:8.75pt;width:3.5pt;height:0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7CA1852E" wp14:editId="5B7F353D">
                <wp:simplePos x="0" y="0"/>
                <wp:positionH relativeFrom="column">
                  <wp:posOffset>2461895</wp:posOffset>
                </wp:positionH>
                <wp:positionV relativeFrom="paragraph">
                  <wp:posOffset>113469</wp:posOffset>
                </wp:positionV>
                <wp:extent cx="51435" cy="0"/>
                <wp:effectExtent l="19050" t="57150" r="24765" b="76200"/>
                <wp:wrapNone/>
                <wp:docPr id="46" name="Straight Arrow Connector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435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9536C1" id="Straight Arrow Connector 46" o:spid="_x0000_s1026" type="#_x0000_t32" style="position:absolute;margin-left:193.85pt;margin-top:8.95pt;width:4.05pt;height:0;flip:x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3A2A44D8" wp14:editId="029FEA97">
                <wp:simplePos x="0" y="0"/>
                <wp:positionH relativeFrom="column">
                  <wp:posOffset>371074</wp:posOffset>
                </wp:positionH>
                <wp:positionV relativeFrom="paragraph">
                  <wp:posOffset>62880</wp:posOffset>
                </wp:positionV>
                <wp:extent cx="51435" cy="0"/>
                <wp:effectExtent l="19050" t="57150" r="24765" b="7620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435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F00FF4" id="Straight Arrow Connector 36" o:spid="_x0000_s1026" type="#_x0000_t32" style="position:absolute;margin-left:29.2pt;margin-top:4.95pt;width:4.05pt;height:0;flip:x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" strokecolor="black [3213]" strokeweight=".5pt">
                <v:stroke endarrow="classic" endarrowwidth="narrow" endarrowlength="short"/>
              </v:shape>
            </w:pict>
          </mc:Fallback>
        </mc:AlternateContent>
      </w:r>
    </w:p>
    <w:p w:rsidR="00B033E6" w:rsidRDefault="00771589" w:rsidP="00B033E6">
      <w:pPr>
        <w:pStyle w:val="ListParagraph"/>
        <w:ind w:left="360"/>
        <w:rPr>
          <w:lang w:val="en-C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 wp14:anchorId="46E34626" wp14:editId="1806E80A">
                <wp:simplePos x="0" y="0"/>
                <wp:positionH relativeFrom="column">
                  <wp:posOffset>4993574</wp:posOffset>
                </wp:positionH>
                <wp:positionV relativeFrom="paragraph">
                  <wp:posOffset>150050</wp:posOffset>
                </wp:positionV>
                <wp:extent cx="314449" cy="160020"/>
                <wp:effectExtent l="38100" t="38100" r="28575" b="30480"/>
                <wp:wrapNone/>
                <wp:docPr id="160" name="Straight Arrow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4449" cy="160020"/>
                        </a:xfrm>
                        <a:prstGeom prst="straightConnector1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tailEnd type="arrow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4DC0ED" id="Straight Arrow Connector 160" o:spid="_x0000_s1026" type="#_x0000_t32" style="position:absolute;margin-left:393.2pt;margin-top:11.8pt;width:24.75pt;height:12.6pt;flip:x y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" strokecolor="black [3213]" strokeweight=".25pt">
                <v:stroke endarrow="open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0DED7171" wp14:editId="6925B48B">
                <wp:simplePos x="0" y="0"/>
                <wp:positionH relativeFrom="column">
                  <wp:posOffset>5550646</wp:posOffset>
                </wp:positionH>
                <wp:positionV relativeFrom="paragraph">
                  <wp:posOffset>13335</wp:posOffset>
                </wp:positionV>
                <wp:extent cx="61747" cy="0"/>
                <wp:effectExtent l="0" t="57150" r="33655" b="76200"/>
                <wp:wrapNone/>
                <wp:docPr id="67" name="Straight Arrow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747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114D12" id="Straight Arrow Connector 67" o:spid="_x0000_s1026" type="#_x0000_t32" style="position:absolute;margin-left:437.05pt;margin-top:1.05pt;width:4.85pt;height:0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668C370C" wp14:editId="2C28BF8C">
                <wp:simplePos x="0" y="0"/>
                <wp:positionH relativeFrom="column">
                  <wp:posOffset>4266565</wp:posOffset>
                </wp:positionH>
                <wp:positionV relativeFrom="paragraph">
                  <wp:posOffset>19881</wp:posOffset>
                </wp:positionV>
                <wp:extent cx="51435" cy="0"/>
                <wp:effectExtent l="19050" t="57150" r="24765" b="76200"/>
                <wp:wrapNone/>
                <wp:docPr id="66" name="Straight Arrow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1435" cy="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2703C8" id="Straight Arrow Connector 66" o:spid="_x0000_s1026" type="#_x0000_t32" style="position:absolute;margin-left:335.95pt;margin-top:1.55pt;width:4.05pt;height:0;flip:x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" strokecolor="black [3213]" strokeweight=".5pt">
                <v:stroke endarrow="classic" endarrowwidth="narrow" endarrowlength="short"/>
              </v:shape>
            </w:pict>
          </mc:Fallback>
        </mc:AlternateContent>
      </w:r>
    </w:p>
    <w:p w:rsidR="00B033E6" w:rsidRDefault="00BD26CC" w:rsidP="00B033E6">
      <w:pPr>
        <w:pStyle w:val="ListParagraph"/>
        <w:ind w:left="360"/>
        <w:rPr>
          <w:lang w:val="en-CA"/>
        </w:rPr>
      </w:pPr>
      <w:r>
        <w:rPr>
          <w:noProof/>
          <w:position w:val="-24"/>
        </w:rPr>
        <w:object w:dxaOrig="1440" w:dyaOrig="1440">
          <v:shape id="_x0000_s1513" type="#_x0000_t75" style="position:absolute;left:0;text-align:left;margin-left:419.15pt;margin-top:3.95pt;width:22.3pt;height:14.6pt;z-index:-251565568;mso-position-horizontal-relative:text;mso-position-vertical-relative:text" filled="t" fillcolor="white [3212]">
            <v:imagedata r:id="rId326" o:title=""/>
          </v:shape>
          <o:OLEObject Type="Embed" ProgID="Equation.DSMT4" ShapeID="_x0000_s1513" DrawAspect="Content" ObjectID="_1495451651" r:id="rId327"/>
        </w:object>
      </w:r>
    </w:p>
    <w:p w:rsidR="00B033E6" w:rsidRDefault="00771589" w:rsidP="00B033E6">
      <w:pPr>
        <w:pStyle w:val="ListParagraph"/>
        <w:ind w:left="360"/>
        <w:rPr>
          <w:lang w:val="en-CA"/>
        </w:rPr>
      </w:pPr>
      <w:r w:rsidRPr="00771589">
        <w:rPr>
          <w:noProof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38220104" wp14:editId="0B8DBF83">
                <wp:simplePos x="0" y="0"/>
                <wp:positionH relativeFrom="column">
                  <wp:posOffset>5114151</wp:posOffset>
                </wp:positionH>
                <wp:positionV relativeFrom="paragraph">
                  <wp:posOffset>164858</wp:posOffset>
                </wp:positionV>
                <wp:extent cx="0" cy="40005"/>
                <wp:effectExtent l="57150" t="19050" r="76200" b="55245"/>
                <wp:wrapNone/>
                <wp:docPr id="65" name="Straight Arrow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0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663352" id="Straight Arrow Connector 65" o:spid="_x0000_s1026" type="#_x0000_t32" style="position:absolute;margin-left:402.7pt;margin-top:13pt;width:0;height:3.1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" strokecolor="black [3213]" strokeweight=".5pt">
                <v:stroke endarrow="classic" endarrowwidth="narrow" endarrowlength="short"/>
              </v:shape>
            </w:pict>
          </mc:Fallback>
        </mc:AlternateContent>
      </w:r>
      <w:r w:rsidRPr="00771589">
        <w:rPr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57F8BBE3" wp14:editId="7C4CCF40">
                <wp:simplePos x="0" y="0"/>
                <wp:positionH relativeFrom="column">
                  <wp:posOffset>4781821</wp:posOffset>
                </wp:positionH>
                <wp:positionV relativeFrom="paragraph">
                  <wp:posOffset>165506</wp:posOffset>
                </wp:positionV>
                <wp:extent cx="0" cy="40005"/>
                <wp:effectExtent l="57150" t="19050" r="76200" b="55245"/>
                <wp:wrapNone/>
                <wp:docPr id="59" name="Straight Arrow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0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D37F68" id="Straight Arrow Connector 59" o:spid="_x0000_s1026" type="#_x0000_t32" style="position:absolute;margin-left:376.5pt;margin-top:13.05pt;width:0;height:3.15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8384" behindDoc="0" locked="0" layoutInCell="1" allowOverlap="1" wp14:anchorId="29B7B7A6" wp14:editId="080D1647">
                <wp:simplePos x="0" y="0"/>
                <wp:positionH relativeFrom="column">
                  <wp:posOffset>2872544</wp:posOffset>
                </wp:positionH>
                <wp:positionV relativeFrom="paragraph">
                  <wp:posOffset>142875</wp:posOffset>
                </wp:positionV>
                <wp:extent cx="0" cy="40005"/>
                <wp:effectExtent l="57150" t="19050" r="76200" b="55245"/>
                <wp:wrapNone/>
                <wp:docPr id="44" name="Straight Arrow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0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1AF524" id="Straight Arrow Connector 44" o:spid="_x0000_s1026" type="#_x0000_t32" style="position:absolute;margin-left:226.2pt;margin-top:11.25pt;width:0;height:3.15pt;z-index:251728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791C5364" wp14:editId="4EB82CF9">
                <wp:simplePos x="0" y="0"/>
                <wp:positionH relativeFrom="column">
                  <wp:posOffset>3356873</wp:posOffset>
                </wp:positionH>
                <wp:positionV relativeFrom="paragraph">
                  <wp:posOffset>148750</wp:posOffset>
                </wp:positionV>
                <wp:extent cx="0" cy="40005"/>
                <wp:effectExtent l="57150" t="19050" r="76200" b="55245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0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483679" id="Straight Arrow Connector 45" o:spid="_x0000_s1026" type="#_x0000_t32" style="position:absolute;margin-left:264.3pt;margin-top:11.7pt;width:0;height:3.15pt;z-index:251730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" strokecolor="black [3213]" strokeweight=".5pt">
                <v:stroke endarrow="classic" endarrowwidth="narrow" endarrowlength="short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0AA219DD" wp14:editId="07C6D8C1">
                <wp:simplePos x="0" y="0"/>
                <wp:positionH relativeFrom="column">
                  <wp:posOffset>1047841</wp:posOffset>
                </wp:positionH>
                <wp:positionV relativeFrom="paragraph">
                  <wp:posOffset>121343</wp:posOffset>
                </wp:positionV>
                <wp:extent cx="0" cy="40005"/>
                <wp:effectExtent l="57150" t="19050" r="76200" b="55245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000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tailEnd type="stealth" w="sm" len="sm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B8188B" id="Straight Arrow Connector 34" o:spid="_x0000_s1026" type="#_x0000_t32" style="position:absolute;margin-left:82.5pt;margin-top:9.55pt;width:0;height:3.1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" strokecolor="black [3213]" strokeweight=".5pt">
                <v:stroke endarrow="classic" endarrowwidth="narrow" endarrowlength="short"/>
              </v:shape>
            </w:pict>
          </mc:Fallback>
        </mc:AlternateContent>
      </w:r>
    </w:p>
    <w:p w:rsidR="00B033E6" w:rsidRPr="00B033E6" w:rsidRDefault="00B033E6" w:rsidP="00B033E6">
      <w:pPr>
        <w:pStyle w:val="ListParagraph"/>
        <w:ind w:left="360"/>
        <w:rPr>
          <w:lang w:val="en-CA"/>
        </w:rPr>
      </w:pPr>
    </w:p>
    <w:sectPr w:rsidR="00B033E6" w:rsidRPr="00B033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880710"/>
    <w:multiLevelType w:val="hybridMultilevel"/>
    <w:tmpl w:val="431E3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212CF"/>
    <w:multiLevelType w:val="hybridMultilevel"/>
    <w:tmpl w:val="FDFEB464"/>
    <w:lvl w:ilvl="0" w:tplc="99EEC1FC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65B8D526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2">
    <w:nsid w:val="0A840D05"/>
    <w:multiLevelType w:val="hybridMultilevel"/>
    <w:tmpl w:val="B682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0132C6"/>
    <w:multiLevelType w:val="hybridMultilevel"/>
    <w:tmpl w:val="E9E6C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95436F"/>
    <w:multiLevelType w:val="hybridMultilevel"/>
    <w:tmpl w:val="7D8CF772"/>
    <w:lvl w:ilvl="0" w:tplc="65B8D52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BB4DAE"/>
    <w:multiLevelType w:val="hybridMultilevel"/>
    <w:tmpl w:val="92AAE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C20233"/>
    <w:multiLevelType w:val="hybridMultilevel"/>
    <w:tmpl w:val="955A4B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32180"/>
    <w:multiLevelType w:val="hybridMultilevel"/>
    <w:tmpl w:val="3DBCD08A"/>
    <w:lvl w:ilvl="0" w:tplc="6AD0098A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76D5DB1"/>
    <w:multiLevelType w:val="hybridMultilevel"/>
    <w:tmpl w:val="40F69024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D5924AA"/>
    <w:multiLevelType w:val="hybridMultilevel"/>
    <w:tmpl w:val="01B4BB9C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454102"/>
    <w:multiLevelType w:val="hybridMultilevel"/>
    <w:tmpl w:val="FE4C4758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5B8D52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6A5912"/>
    <w:multiLevelType w:val="hybridMultilevel"/>
    <w:tmpl w:val="33800E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D14333"/>
    <w:multiLevelType w:val="hybridMultilevel"/>
    <w:tmpl w:val="70201DAA"/>
    <w:lvl w:ilvl="0" w:tplc="04090017">
      <w:start w:val="1"/>
      <w:numFmt w:val="lowerLetter"/>
      <w:lvlText w:val="%1)"/>
      <w:lvlJc w:val="left"/>
      <w:pPr>
        <w:ind w:left="6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abstractNum w:abstractNumId="13">
    <w:nsid w:val="71A1040D"/>
    <w:multiLevelType w:val="hybridMultilevel"/>
    <w:tmpl w:val="F87668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4B33B9"/>
    <w:multiLevelType w:val="hybridMultilevel"/>
    <w:tmpl w:val="F6944C6E"/>
    <w:lvl w:ilvl="0" w:tplc="42922F7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63366F4"/>
    <w:multiLevelType w:val="multilevel"/>
    <w:tmpl w:val="6F30F1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7D578B5"/>
    <w:multiLevelType w:val="hybridMultilevel"/>
    <w:tmpl w:val="E9C0E9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4F0BAB"/>
    <w:multiLevelType w:val="hybridMultilevel"/>
    <w:tmpl w:val="73DE9214"/>
    <w:lvl w:ilvl="0" w:tplc="F602380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8">
    <w:nsid w:val="7C2859FD"/>
    <w:multiLevelType w:val="hybridMultilevel"/>
    <w:tmpl w:val="972AD3DA"/>
    <w:lvl w:ilvl="0" w:tplc="5DCA79E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0B044C0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num w:numId="1">
    <w:abstractNumId w:val="2"/>
  </w:num>
  <w:num w:numId="2">
    <w:abstractNumId w:val="7"/>
  </w:num>
  <w:num w:numId="3">
    <w:abstractNumId w:val="13"/>
  </w:num>
  <w:num w:numId="4">
    <w:abstractNumId w:val="17"/>
  </w:num>
  <w:num w:numId="5">
    <w:abstractNumId w:val="0"/>
  </w:num>
  <w:num w:numId="6">
    <w:abstractNumId w:val="5"/>
  </w:num>
  <w:num w:numId="7">
    <w:abstractNumId w:val="6"/>
  </w:num>
  <w:num w:numId="8">
    <w:abstractNumId w:val="8"/>
  </w:num>
  <w:num w:numId="9">
    <w:abstractNumId w:val="11"/>
  </w:num>
  <w:num w:numId="10">
    <w:abstractNumId w:val="12"/>
  </w:num>
  <w:num w:numId="11">
    <w:abstractNumId w:val="15"/>
  </w:num>
  <w:num w:numId="12">
    <w:abstractNumId w:val="14"/>
  </w:num>
  <w:num w:numId="13">
    <w:abstractNumId w:val="16"/>
  </w:num>
  <w:num w:numId="14">
    <w:abstractNumId w:val="3"/>
  </w:num>
  <w:num w:numId="15">
    <w:abstractNumId w:val="1"/>
  </w:num>
  <w:num w:numId="16">
    <w:abstractNumId w:val="18"/>
  </w:num>
  <w:num w:numId="17">
    <w:abstractNumId w:val="10"/>
  </w:num>
  <w:num w:numId="18">
    <w:abstractNumId w:val="4"/>
  </w:num>
  <w:num w:numId="19">
    <w:abstractNumId w:val="9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075C"/>
    <w:rsid w:val="00013E10"/>
    <w:rsid w:val="0008219D"/>
    <w:rsid w:val="00093A5C"/>
    <w:rsid w:val="00107B88"/>
    <w:rsid w:val="00120CE0"/>
    <w:rsid w:val="00147E33"/>
    <w:rsid w:val="0019518F"/>
    <w:rsid w:val="00213018"/>
    <w:rsid w:val="00285900"/>
    <w:rsid w:val="00301EF2"/>
    <w:rsid w:val="003F0B19"/>
    <w:rsid w:val="00417475"/>
    <w:rsid w:val="004460F2"/>
    <w:rsid w:val="00476170"/>
    <w:rsid w:val="004A075C"/>
    <w:rsid w:val="00510271"/>
    <w:rsid w:val="006068F3"/>
    <w:rsid w:val="006A1134"/>
    <w:rsid w:val="00704579"/>
    <w:rsid w:val="00771589"/>
    <w:rsid w:val="007C44A2"/>
    <w:rsid w:val="0083000C"/>
    <w:rsid w:val="008359ED"/>
    <w:rsid w:val="009136FB"/>
    <w:rsid w:val="00A16524"/>
    <w:rsid w:val="00AF260C"/>
    <w:rsid w:val="00B033E6"/>
    <w:rsid w:val="00B25764"/>
    <w:rsid w:val="00B54D9C"/>
    <w:rsid w:val="00BD26CC"/>
    <w:rsid w:val="00BD2DBA"/>
    <w:rsid w:val="00C1576D"/>
    <w:rsid w:val="00CA221A"/>
    <w:rsid w:val="00E05011"/>
    <w:rsid w:val="00E23AD5"/>
    <w:rsid w:val="00F11F02"/>
    <w:rsid w:val="00FA3C19"/>
    <w:rsid w:val="00FE6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61"/>
    <o:shapelayout v:ext="edit">
      <o:idmap v:ext="edit" data="1"/>
    </o:shapelayout>
  </w:shapeDefaults>
  <w:decimalSymbol w:val="."/>
  <w:listSeparator w:val=","/>
  <w15:docId w15:val="{C9433A84-8F8E-4D22-B008-46D32AAAA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075C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36F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136FB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136FB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136F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136F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36FB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36FB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36FB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36FB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6F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136FB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136FB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136FB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136FB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36FB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36FB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36FB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36FB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9136F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136F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36F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9136FB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9136FB"/>
    <w:rPr>
      <w:b/>
      <w:bCs/>
    </w:rPr>
  </w:style>
  <w:style w:type="character" w:styleId="Emphasis">
    <w:name w:val="Emphasis"/>
    <w:basedOn w:val="DefaultParagraphFont"/>
    <w:uiPriority w:val="20"/>
    <w:qFormat/>
    <w:rsid w:val="009136FB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9136FB"/>
    <w:rPr>
      <w:szCs w:val="32"/>
    </w:rPr>
  </w:style>
  <w:style w:type="paragraph" w:styleId="ListParagraph">
    <w:name w:val="List Paragraph"/>
    <w:basedOn w:val="Normal"/>
    <w:uiPriority w:val="34"/>
    <w:qFormat/>
    <w:rsid w:val="009136F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136FB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9136FB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136FB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136FB"/>
    <w:rPr>
      <w:b/>
      <w:i/>
      <w:sz w:val="24"/>
    </w:rPr>
  </w:style>
  <w:style w:type="character" w:styleId="SubtleEmphasis">
    <w:name w:val="Subtle Emphasis"/>
    <w:uiPriority w:val="19"/>
    <w:qFormat/>
    <w:rsid w:val="009136FB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9136FB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9136FB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9136FB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9136FB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136FB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359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9E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image" Target="media/image165.png"/><Relationship Id="rId170" Type="http://schemas.openxmlformats.org/officeDocument/2006/relationships/oleObject" Target="embeddings/oleObject83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4.wmf"/><Relationship Id="rId107" Type="http://schemas.openxmlformats.org/officeDocument/2006/relationships/image" Target="media/image52.wmf"/><Relationship Id="rId268" Type="http://schemas.openxmlformats.org/officeDocument/2006/relationships/image" Target="media/image136.wmf"/><Relationship Id="rId289" Type="http://schemas.openxmlformats.org/officeDocument/2006/relationships/oleObject" Target="embeddings/oleObject13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0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91.png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31.wmf"/><Relationship Id="rId279" Type="http://schemas.openxmlformats.org/officeDocument/2006/relationships/oleObject" Target="embeddings/oleObject13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7.wmf"/><Relationship Id="rId304" Type="http://schemas.openxmlformats.org/officeDocument/2006/relationships/image" Target="media/image154.png"/><Relationship Id="rId325" Type="http://schemas.openxmlformats.org/officeDocument/2006/relationships/image" Target="media/image166.png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png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2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42.wmf"/><Relationship Id="rId315" Type="http://schemas.openxmlformats.org/officeDocument/2006/relationships/image" Target="media/image160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image" Target="media/image92.png"/><Relationship Id="rId217" Type="http://schemas.openxmlformats.org/officeDocument/2006/relationships/image" Target="media/image110.wmf"/><Relationship Id="rId6" Type="http://schemas.openxmlformats.org/officeDocument/2006/relationships/oleObject" Target="embeddings/oleObject1.bin"/><Relationship Id="rId238" Type="http://schemas.openxmlformats.org/officeDocument/2006/relationships/image" Target="media/image120.wmf"/><Relationship Id="rId259" Type="http://schemas.openxmlformats.org/officeDocument/2006/relationships/oleObject" Target="embeddings/oleObject124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7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5.png"/><Relationship Id="rId326" Type="http://schemas.openxmlformats.org/officeDocument/2006/relationships/image" Target="media/image16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image" Target="media/image85.png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1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3.wmf"/><Relationship Id="rId218" Type="http://schemas.openxmlformats.org/officeDocument/2006/relationships/oleObject" Target="embeddings/oleObject104.bin"/><Relationship Id="rId239" Type="http://schemas.openxmlformats.org/officeDocument/2006/relationships/oleObject" Target="embeddings/oleObject115.bin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8.wmf"/><Relationship Id="rId306" Type="http://schemas.microsoft.com/office/2007/relationships/hdphoto" Target="media/hdphoto1.wdp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6.png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21.wmf"/><Relationship Id="rId261" Type="http://schemas.openxmlformats.org/officeDocument/2006/relationships/oleObject" Target="embeddings/oleObject12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43.wmf"/><Relationship Id="rId312" Type="http://schemas.openxmlformats.org/officeDocument/2006/relationships/oleObject" Target="embeddings/oleObject149.bin"/><Relationship Id="rId317" Type="http://schemas.openxmlformats.org/officeDocument/2006/relationships/image" Target="media/image1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6.wmf"/><Relationship Id="rId219" Type="http://schemas.openxmlformats.org/officeDocument/2006/relationships/image" Target="media/image11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6.wmf"/><Relationship Id="rId235" Type="http://schemas.openxmlformats.org/officeDocument/2006/relationships/oleObject" Target="embeddings/oleObject113.bin"/><Relationship Id="rId251" Type="http://schemas.openxmlformats.org/officeDocument/2006/relationships/image" Target="media/image126.png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5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38.wmf"/><Relationship Id="rId293" Type="http://schemas.openxmlformats.org/officeDocument/2006/relationships/oleObject" Target="embeddings/oleObject141.bin"/><Relationship Id="rId302" Type="http://schemas.openxmlformats.org/officeDocument/2006/relationships/image" Target="media/image153.wmf"/><Relationship Id="rId307" Type="http://schemas.openxmlformats.org/officeDocument/2006/relationships/image" Target="media/image156.wmf"/><Relationship Id="rId323" Type="http://schemas.openxmlformats.org/officeDocument/2006/relationships/image" Target="media/image164.png"/><Relationship Id="rId32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image" Target="media/image87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4.wmf"/><Relationship Id="rId241" Type="http://schemas.openxmlformats.org/officeDocument/2006/relationships/oleObject" Target="embeddings/oleObject116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262" Type="http://schemas.openxmlformats.org/officeDocument/2006/relationships/image" Target="media/image133.wmf"/><Relationship Id="rId283" Type="http://schemas.openxmlformats.org/officeDocument/2006/relationships/oleObject" Target="embeddings/oleObject136.bin"/><Relationship Id="rId313" Type="http://schemas.openxmlformats.org/officeDocument/2006/relationships/image" Target="media/image159.wmf"/><Relationship Id="rId318" Type="http://schemas.openxmlformats.org/officeDocument/2006/relationships/oleObject" Target="embeddings/oleObject15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90.png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9.wmf"/><Relationship Id="rId236" Type="http://schemas.openxmlformats.org/officeDocument/2006/relationships/image" Target="media/image119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4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7.png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9.wmf"/><Relationship Id="rId308" Type="http://schemas.openxmlformats.org/officeDocument/2006/relationships/oleObject" Target="embeddings/oleObject147.bin"/><Relationship Id="rId329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42" Type="http://schemas.openxmlformats.org/officeDocument/2006/relationships/image" Target="media/image122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4.wmf"/><Relationship Id="rId319" Type="http://schemas.openxmlformats.org/officeDocument/2006/relationships/image" Target="media/image16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7.wmf"/><Relationship Id="rId232" Type="http://schemas.openxmlformats.org/officeDocument/2006/relationships/image" Target="media/image117.wmf"/><Relationship Id="rId253" Type="http://schemas.openxmlformats.org/officeDocument/2006/relationships/image" Target="media/image128.png"/><Relationship Id="rId274" Type="http://schemas.openxmlformats.org/officeDocument/2006/relationships/image" Target="media/image139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53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8.wmf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34.wmf"/><Relationship Id="rId285" Type="http://schemas.openxmlformats.org/officeDocument/2006/relationships/oleObject" Target="embeddings/oleObject137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48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9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63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5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8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8.wmf"/><Relationship Id="rId234" Type="http://schemas.openxmlformats.org/officeDocument/2006/relationships/image" Target="media/image118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40.wmf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3.wmf"/><Relationship Id="rId266" Type="http://schemas.openxmlformats.org/officeDocument/2006/relationships/image" Target="media/image135.wmf"/><Relationship Id="rId287" Type="http://schemas.openxmlformats.org/officeDocument/2006/relationships/oleObject" Target="embeddings/oleObject1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6</TotalTime>
  <Pages>6</Pages>
  <Words>1743</Words>
  <Characters>9936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31</cp:revision>
  <dcterms:created xsi:type="dcterms:W3CDTF">2012-05-29T18:32:00Z</dcterms:created>
  <dcterms:modified xsi:type="dcterms:W3CDTF">2015-06-10T21:18:00Z</dcterms:modified>
</cp:coreProperties>
</file>